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73" r:id="rId6"/>
    <p:sldId id="274" r:id="rId7"/>
    <p:sldId id="275" r:id="rId8"/>
    <p:sldId id="276" r:id="rId9"/>
    <p:sldId id="277" r:id="rId10"/>
    <p:sldId id="278" r:id="rId11"/>
    <p:sldId id="279" r:id="rId12"/>
    <p:sldId id="283" r:id="rId13"/>
    <p:sldId id="284" r:id="rId14"/>
    <p:sldId id="282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65" r:id="rId23"/>
    <p:sldId id="285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8" autoAdjust="0"/>
    <p:restoredTop sz="94660"/>
  </p:normalViewPr>
  <p:slideViewPr>
    <p:cSldViewPr>
      <p:cViewPr>
        <p:scale>
          <a:sx n="100" d="100"/>
          <a:sy n="100" d="100"/>
        </p:scale>
        <p:origin x="-1368" y="-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.wmf"/><Relationship Id="rId7" Type="http://schemas.openxmlformats.org/officeDocument/2006/relationships/image" Target="../media/image37.wmf"/><Relationship Id="rId2" Type="http://schemas.openxmlformats.org/officeDocument/2006/relationships/image" Target="../media/image1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2.wmf"/><Relationship Id="rId7" Type="http://schemas.openxmlformats.org/officeDocument/2006/relationships/image" Target="../media/image38.wmf"/><Relationship Id="rId12" Type="http://schemas.openxmlformats.org/officeDocument/2006/relationships/image" Target="../media/image48.wmf"/><Relationship Id="rId2" Type="http://schemas.openxmlformats.org/officeDocument/2006/relationships/image" Target="../media/image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11" Type="http://schemas.openxmlformats.org/officeDocument/2006/relationships/image" Target="../media/image47.wmf"/><Relationship Id="rId5" Type="http://schemas.openxmlformats.org/officeDocument/2006/relationships/image" Target="../media/image42.wmf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2.wmf"/><Relationship Id="rId7" Type="http://schemas.openxmlformats.org/officeDocument/2006/relationships/image" Target="../media/image53.wmf"/><Relationship Id="rId2" Type="http://schemas.openxmlformats.org/officeDocument/2006/relationships/image" Target="../media/image1.wmf"/><Relationship Id="rId1" Type="http://schemas.openxmlformats.org/officeDocument/2006/relationships/image" Target="../media/image49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2.wmf"/><Relationship Id="rId7" Type="http://schemas.openxmlformats.org/officeDocument/2006/relationships/image" Target="../media/image59.wmf"/><Relationship Id="rId2" Type="http://schemas.openxmlformats.org/officeDocument/2006/relationships/image" Target="../media/image1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55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7.wmf"/><Relationship Id="rId2" Type="http://schemas.openxmlformats.org/officeDocument/2006/relationships/image" Target="../media/image1.wmf"/><Relationship Id="rId1" Type="http://schemas.openxmlformats.org/officeDocument/2006/relationships/image" Target="../media/image55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0.04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16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1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2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2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43.wmf"/><Relationship Id="rId22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5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64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6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10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16.bin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9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1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ln>
            <a:solidFill>
              <a:srgbClr val="FF0000"/>
            </a:solidFill>
          </a:ln>
        </p:spPr>
        <p:txBody>
          <a:bodyPr/>
          <a:lstStyle/>
          <a:p>
            <a:r>
              <a:rPr lang="ru-RU" b="1" i="1" dirty="0" smtClean="0"/>
              <a:t>Изгиб балки</a:t>
            </a:r>
            <a:endParaRPr lang="ru-RU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31778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71776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-20199" y="3933056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65105"/>
              </p:ext>
            </p:extLst>
          </p:nvPr>
        </p:nvGraphicFramePr>
        <p:xfrm>
          <a:off x="125413" y="4537075"/>
          <a:ext cx="12938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537075"/>
                        <a:ext cx="12938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>
            <a:stCxn id="51" idx="1"/>
          </p:cNvCxnSpPr>
          <p:nvPr/>
        </p:nvCxnSpPr>
        <p:spPr>
          <a:xfrm flipH="1">
            <a:off x="4809728" y="2636912"/>
            <a:ext cx="884220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896036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973900"/>
              </p:ext>
            </p:extLst>
          </p:nvPr>
        </p:nvGraphicFramePr>
        <p:xfrm>
          <a:off x="1614488" y="4552504"/>
          <a:ext cx="7493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1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552504"/>
                        <a:ext cx="7493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73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606806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359351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-20199" y="3933056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551305"/>
              </p:ext>
            </p:extLst>
          </p:nvPr>
        </p:nvGraphicFramePr>
        <p:xfrm>
          <a:off x="125413" y="4537075"/>
          <a:ext cx="12938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4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537075"/>
                        <a:ext cx="12938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122835"/>
              </p:ext>
            </p:extLst>
          </p:nvPr>
        </p:nvGraphicFramePr>
        <p:xfrm>
          <a:off x="1541601" y="4581128"/>
          <a:ext cx="14112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5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601" y="4581128"/>
                        <a:ext cx="1411287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634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45086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6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241599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-20199" y="3933056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699800"/>
              </p:ext>
            </p:extLst>
          </p:nvPr>
        </p:nvGraphicFramePr>
        <p:xfrm>
          <a:off x="125413" y="4537075"/>
          <a:ext cx="12938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8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537075"/>
                        <a:ext cx="12938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780621"/>
              </p:ext>
            </p:extLst>
          </p:nvPr>
        </p:nvGraphicFramePr>
        <p:xfrm>
          <a:off x="1586967" y="4581128"/>
          <a:ext cx="30527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9" name="Equation" r:id="rId9" imgW="1346040" imgH="393480" progId="Equation.DSMT4">
                  <p:embed/>
                </p:oleObj>
              </mc:Choice>
              <mc:Fallback>
                <p:oleObj name="Equation" r:id="rId9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967" y="4581128"/>
                        <a:ext cx="30527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618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035409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2973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2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-20199" y="3933056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000890"/>
              </p:ext>
            </p:extLst>
          </p:nvPr>
        </p:nvGraphicFramePr>
        <p:xfrm>
          <a:off x="125413" y="4537075"/>
          <a:ext cx="12938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537075"/>
                        <a:ext cx="12938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438170"/>
              </p:ext>
            </p:extLst>
          </p:nvPr>
        </p:nvGraphicFramePr>
        <p:xfrm>
          <a:off x="1500395" y="4581128"/>
          <a:ext cx="55292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" name="Equation" r:id="rId9" imgW="2438280" imgH="393480" progId="Equation.DSMT4">
                  <p:embed/>
                </p:oleObj>
              </mc:Choice>
              <mc:Fallback>
                <p:oleObj name="Equation" r:id="rId9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395" y="4581128"/>
                        <a:ext cx="55292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799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90577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9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23611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0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996113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20699" y="29249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65671" y="2924944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26361" y="29249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1110" y="4736603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аем реакцию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496174"/>
              </p:ext>
            </p:extLst>
          </p:nvPr>
        </p:nvGraphicFramePr>
        <p:xfrm>
          <a:off x="149225" y="5423743"/>
          <a:ext cx="384492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1" name="Equation" r:id="rId7" imgW="1815840" imgH="622080" progId="Equation.DSMT4">
                  <p:embed/>
                </p:oleObj>
              </mc:Choice>
              <mc:Fallback>
                <p:oleObj name="Equation" r:id="rId7" imgW="18158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423743"/>
                        <a:ext cx="384492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11401"/>
              </p:ext>
            </p:extLst>
          </p:nvPr>
        </p:nvGraphicFramePr>
        <p:xfrm>
          <a:off x="4424363" y="5424488"/>
          <a:ext cx="3970337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2" name="Equation" r:id="rId9" imgW="1917360" imgH="622080" progId="Equation.DSMT4">
                  <p:embed/>
                </p:oleObj>
              </mc:Choice>
              <mc:Fallback>
                <p:oleObj name="Equation" r:id="rId9" imgW="19173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5424488"/>
                        <a:ext cx="3970337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73495"/>
              </p:ext>
            </p:extLst>
          </p:nvPr>
        </p:nvGraphicFramePr>
        <p:xfrm>
          <a:off x="1231305" y="3717032"/>
          <a:ext cx="55292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3" name="Equation" r:id="rId11" imgW="2438280" imgH="393480" progId="Equation.DSMT4">
                  <p:embed/>
                </p:oleObj>
              </mc:Choice>
              <mc:Fallback>
                <p:oleObj name="Equation" r:id="rId11" imgW="2438280" imgH="393480" progId="Equation.DSMT4">
                  <p:embed/>
                  <p:pic>
                    <p:nvPicPr>
                      <p:cNvPr id="0" name="Объект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305" y="3717032"/>
                        <a:ext cx="5529262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02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207446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0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63710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1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996113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20699" y="29249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65671" y="2924944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26361" y="29249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1110" y="3861048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елаем проверк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76987"/>
              </p:ext>
            </p:extLst>
          </p:nvPr>
        </p:nvGraphicFramePr>
        <p:xfrm>
          <a:off x="406299" y="4653136"/>
          <a:ext cx="914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2" name="Equation" r:id="rId7" imgW="431640" imgH="431640" progId="Equation.DSMT4">
                  <p:embed/>
                </p:oleObj>
              </mc:Choice>
              <mc:Fallback>
                <p:oleObj name="Equation" r:id="rId7" imgW="43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99" y="4653136"/>
                        <a:ext cx="914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68027"/>
              </p:ext>
            </p:extLst>
          </p:nvPr>
        </p:nvGraphicFramePr>
        <p:xfrm>
          <a:off x="1763688" y="4869160"/>
          <a:ext cx="430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869160"/>
                        <a:ext cx="4302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60375"/>
              </p:ext>
            </p:extLst>
          </p:nvPr>
        </p:nvGraphicFramePr>
        <p:xfrm>
          <a:off x="2203947" y="4941168"/>
          <a:ext cx="538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4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947" y="4941168"/>
                        <a:ext cx="538162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791199"/>
              </p:ext>
            </p:extLst>
          </p:nvPr>
        </p:nvGraphicFramePr>
        <p:xfrm>
          <a:off x="2736108" y="4941168"/>
          <a:ext cx="5111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108" y="4941168"/>
                        <a:ext cx="51117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554258"/>
              </p:ext>
            </p:extLst>
          </p:nvPr>
        </p:nvGraphicFramePr>
        <p:xfrm>
          <a:off x="3338420" y="4869160"/>
          <a:ext cx="6175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6" name="Equation" r:id="rId15" imgW="291960" imgH="228600" progId="Equation.DSMT4">
                  <p:embed/>
                </p:oleObj>
              </mc:Choice>
              <mc:Fallback>
                <p:oleObj name="Equation" r:id="rId15" imgW="29196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420" y="4869160"/>
                        <a:ext cx="6175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717859"/>
              </p:ext>
            </p:extLst>
          </p:nvPr>
        </p:nvGraphicFramePr>
        <p:xfrm>
          <a:off x="4048125" y="4921250"/>
          <a:ext cx="5111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7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921250"/>
                        <a:ext cx="5111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65505"/>
              </p:ext>
            </p:extLst>
          </p:nvPr>
        </p:nvGraphicFramePr>
        <p:xfrm>
          <a:off x="1895304" y="5517232"/>
          <a:ext cx="25273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8" name="Equation" r:id="rId19" imgW="1193760" imgH="177480" progId="Equation.DSMT4">
                  <p:embed/>
                </p:oleObj>
              </mc:Choice>
              <mc:Fallback>
                <p:oleObj name="Equation" r:id="rId19" imgW="1193760" imgH="17748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304" y="5517232"/>
                        <a:ext cx="25273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/>
          <p:nvPr/>
        </p:nvSpPr>
        <p:spPr>
          <a:xfrm>
            <a:off x="1932549" y="6055816"/>
            <a:ext cx="36884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 найдены верно</a:t>
            </a:r>
          </a:p>
        </p:txBody>
      </p:sp>
    </p:spTree>
    <p:extLst>
      <p:ext uri="{BB962C8B-B14F-4D97-AF65-F5344CB8AC3E}">
        <p14:creationId xmlns:p14="http://schemas.microsoft.com/office/powerpoint/2010/main" val="192370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527374" y="152940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6870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69886" y="181744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23528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внобедренный треугольник 9"/>
          <p:cNvSpPr/>
          <p:nvPr/>
        </p:nvSpPr>
        <p:spPr>
          <a:xfrm>
            <a:off x="5639942" y="152940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9438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451682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5" idx="0"/>
          </p:cNvCxnSpPr>
          <p:nvPr/>
        </p:nvCxnSpPr>
        <p:spPr>
          <a:xfrm>
            <a:off x="628878" y="138539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0"/>
          </p:cNvCxnSpPr>
          <p:nvPr/>
        </p:nvCxnSpPr>
        <p:spPr>
          <a:xfrm flipH="1">
            <a:off x="620219" y="1385392"/>
            <a:ext cx="8659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4011522" y="1385392"/>
            <a:ext cx="12625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5711950" y="1457400"/>
            <a:ext cx="27764" cy="5283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355338" y="1385392"/>
            <a:ext cx="1732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27146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355338" y="239350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011522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7226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81080" y="20334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52888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483130" y="138539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2355338" y="95416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9582" y="8309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 rot="10800000">
            <a:off x="4047728" y="954169"/>
            <a:ext cx="1676400" cy="432048"/>
            <a:chOff x="3868688" y="3933056"/>
            <a:chExt cx="1676400" cy="432048"/>
          </a:xfrm>
        </p:grpSpPr>
        <p:cxnSp>
          <p:nvCxnSpPr>
            <p:cNvPr id="42" name="Прямая со стрелкой 4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5282405" y="5062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Прямая со стрелкой 63"/>
          <p:cNvCxnSpPr/>
          <p:nvPr/>
        </p:nvCxnSpPr>
        <p:spPr>
          <a:xfrm flipH="1">
            <a:off x="3491880" y="76470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4011522" y="196145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170414" y="2962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021" y="104098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855966" y="119000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 flipV="1">
            <a:off x="4009790" y="77951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07723" y="515082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 flipV="1">
            <a:off x="216497" y="1268760"/>
            <a:ext cx="1732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3777" y="534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964126" y="506289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70" idx="2"/>
          </p:cNvCxnSpPr>
          <p:nvPr/>
        </p:nvCxnSpPr>
        <p:spPr>
          <a:xfrm flipV="1">
            <a:off x="1964126" y="1196752"/>
            <a:ext cx="13854" cy="209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140180" y="4462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620310" y="434281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H="1">
            <a:off x="3618578" y="1134189"/>
            <a:ext cx="17318" cy="13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96364" y="-273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Полилиния 56"/>
          <p:cNvSpPr/>
          <p:nvPr/>
        </p:nvSpPr>
        <p:spPr>
          <a:xfrm>
            <a:off x="1580388" y="539496"/>
            <a:ext cx="62654" cy="1682496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1571604" y="357166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1571604" y="200024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628878" y="2033464"/>
            <a:ext cx="94272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1067728" y="1538575"/>
            <a:ext cx="42351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44491"/>
              </p:ext>
            </p:extLst>
          </p:nvPr>
        </p:nvGraphicFramePr>
        <p:xfrm>
          <a:off x="6806046" y="665367"/>
          <a:ext cx="1317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4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046" y="665367"/>
                        <a:ext cx="1317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88224" y="82765"/>
            <a:ext cx="2096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-I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Прямая со стрелкой 77"/>
          <p:cNvCxnSpPr/>
          <p:nvPr/>
        </p:nvCxnSpPr>
        <p:spPr>
          <a:xfrm flipH="1" flipV="1">
            <a:off x="617741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flipH="1" flipV="1">
            <a:off x="5723810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731326"/>
              </p:ext>
            </p:extLst>
          </p:nvPr>
        </p:nvGraphicFramePr>
        <p:xfrm>
          <a:off x="45166" y="637965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5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" y="637965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16403"/>
              </p:ext>
            </p:extLst>
          </p:nvPr>
        </p:nvGraphicFramePr>
        <p:xfrm>
          <a:off x="5786173" y="598579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6" name="Формула" r:id="rId7" imgW="203040" imgH="203040" progId="Equation.3">
                  <p:embed/>
                </p:oleObj>
              </mc:Choice>
              <mc:Fallback>
                <p:oleObj name="Формула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173" y="598579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Прямая со стрелкой 81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34684"/>
              </p:ext>
            </p:extLst>
          </p:nvPr>
        </p:nvGraphicFramePr>
        <p:xfrm>
          <a:off x="6375834" y="1972420"/>
          <a:ext cx="21780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Equation" r:id="rId9" imgW="1028520" imgH="228600" progId="Equation.DSMT4">
                  <p:embed/>
                </p:oleObj>
              </mc:Choice>
              <mc:Fallback>
                <p:oleObj name="Equation" r:id="rId9" imgW="1028520" imgH="228600" progId="Equation.DSMT4">
                  <p:embed/>
                  <p:pic>
                    <p:nvPicPr>
                      <p:cNvPr id="0" name="Объект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834" y="1972420"/>
                        <a:ext cx="21780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Прямая соединительная линия 82"/>
          <p:cNvCxnSpPr/>
          <p:nvPr/>
        </p:nvCxnSpPr>
        <p:spPr>
          <a:xfrm>
            <a:off x="633068" y="3208407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-39991" y="2852936"/>
            <a:ext cx="6190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кН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23528" y="294679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831387" y="296692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flipV="1">
            <a:off x="611560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flipV="1">
            <a:off x="2339752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611560" y="2636912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flipV="1">
            <a:off x="74339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V="1">
            <a:off x="97160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flipV="1">
            <a:off x="118762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V="1">
            <a:off x="140364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flipV="1">
            <a:off x="1619672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V="1">
            <a:off x="1835696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flipV="1">
            <a:off x="205172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V="1">
            <a:off x="226774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38837" y="2348880"/>
            <a:ext cx="530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63000"/>
              </p:ext>
            </p:extLst>
          </p:nvPr>
        </p:nvGraphicFramePr>
        <p:xfrm>
          <a:off x="6685396" y="3200454"/>
          <a:ext cx="15589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396" y="3200454"/>
                        <a:ext cx="15589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825076"/>
              </p:ext>
            </p:extLst>
          </p:nvPr>
        </p:nvGraphicFramePr>
        <p:xfrm>
          <a:off x="6552889" y="3770268"/>
          <a:ext cx="2016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9" name="Equation" r:id="rId13" imgW="952200" imgH="228600" progId="Equation.DSMT4">
                  <p:embed/>
                </p:oleObj>
              </mc:Choice>
              <mc:Fallback>
                <p:oleObj name="Equation" r:id="rId13" imgW="952200" imgH="228600" progId="Equation.DSMT4">
                  <p:embed/>
                  <p:pic>
                    <p:nvPicPr>
                      <p:cNvPr id="0" name="Объект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2889" y="3770268"/>
                        <a:ext cx="20161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Объект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640226"/>
              </p:ext>
            </p:extLst>
          </p:nvPr>
        </p:nvGraphicFramePr>
        <p:xfrm>
          <a:off x="6504006" y="4336441"/>
          <a:ext cx="2149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" name="Equation" r:id="rId15" imgW="1015920" imgH="228600" progId="Equation.DSMT4">
                  <p:embed/>
                </p:oleObj>
              </mc:Choice>
              <mc:Fallback>
                <p:oleObj name="Equation" r:id="rId15" imgW="1015920" imgH="228600" progId="Equation.DSMT4">
                  <p:embed/>
                  <p:pic>
                    <p:nvPicPr>
                      <p:cNvPr id="0" name="Объект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006" y="4336441"/>
                        <a:ext cx="2149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Объект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076204"/>
              </p:ext>
            </p:extLst>
          </p:nvPr>
        </p:nvGraphicFramePr>
        <p:xfrm>
          <a:off x="6247184" y="5051580"/>
          <a:ext cx="2659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1" name="Equation" r:id="rId17" imgW="1257120" imgH="203040" progId="Equation.DSMT4">
                  <p:embed/>
                </p:oleObj>
              </mc:Choice>
              <mc:Fallback>
                <p:oleObj name="Equation" r:id="rId17" imgW="1257120" imgH="203040" progId="Equation.DSMT4">
                  <p:embed/>
                  <p:pic>
                    <p:nvPicPr>
                      <p:cNvPr id="0" name="Объект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184" y="5051580"/>
                        <a:ext cx="2659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Прямая соединительная линия 99"/>
          <p:cNvCxnSpPr/>
          <p:nvPr/>
        </p:nvCxnSpPr>
        <p:spPr>
          <a:xfrm>
            <a:off x="636547" y="4846588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-104577" y="4389662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834866" y="460510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V="1">
            <a:off x="2343231" y="4099384"/>
            <a:ext cx="0" cy="747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V="1">
            <a:off x="628878" y="4099384"/>
            <a:ext cx="1728194" cy="7673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flipV="1">
            <a:off x="975079" y="4725847"/>
            <a:ext cx="0" cy="120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flipV="1">
            <a:off x="1191103" y="4605106"/>
            <a:ext cx="0" cy="241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flipV="1">
            <a:off x="1407127" y="4483050"/>
            <a:ext cx="0" cy="363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flipH="1" flipV="1">
            <a:off x="1619672" y="4389662"/>
            <a:ext cx="3479" cy="45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flipH="1" flipV="1">
            <a:off x="1835696" y="4275093"/>
            <a:ext cx="3479" cy="571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 flipV="1">
            <a:off x="2055199" y="4275093"/>
            <a:ext cx="0" cy="571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H="1" flipV="1">
            <a:off x="2267744" y="4099384"/>
            <a:ext cx="3479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458180" y="3591419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,5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1" name="Объект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36092"/>
              </p:ext>
            </p:extLst>
          </p:nvPr>
        </p:nvGraphicFramePr>
        <p:xfrm>
          <a:off x="6372200" y="6165304"/>
          <a:ext cx="2176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2" name="Equation" r:id="rId19" imgW="1028520" imgH="228600" progId="Equation.DSMT4">
                  <p:embed/>
                </p:oleObj>
              </mc:Choice>
              <mc:Fallback>
                <p:oleObj name="Equation" r:id="rId19" imgW="1028520" imgH="228600" progId="Equation.DSMT4">
                  <p:embed/>
                  <p:pic>
                    <p:nvPicPr>
                      <p:cNvPr id="0" name="Объект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6165304"/>
                        <a:ext cx="2176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6060703" y="5543004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утя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6013488" y="2662720"/>
            <a:ext cx="313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гибаю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247184" y="1441848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зающая сил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5" name="Прямая соединительная линия 134"/>
          <p:cNvCxnSpPr/>
          <p:nvPr/>
        </p:nvCxnSpPr>
        <p:spPr>
          <a:xfrm>
            <a:off x="636547" y="6574780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-36512" y="5949280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8" name="Прямая соединительная линия 137"/>
          <p:cNvCxnSpPr/>
          <p:nvPr/>
        </p:nvCxnSpPr>
        <p:spPr>
          <a:xfrm flipV="1">
            <a:off x="615039" y="600328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 flipV="1">
            <a:off x="2343231" y="600328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>
            <a:off x="615039" y="6003285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 flipV="1">
            <a:off x="74687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flipV="1">
            <a:off x="97507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 flipV="1">
            <a:off x="119110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 flipV="1">
            <a:off x="140712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единительная линия 144"/>
          <p:cNvCxnSpPr/>
          <p:nvPr/>
        </p:nvCxnSpPr>
        <p:spPr>
          <a:xfrm flipV="1">
            <a:off x="1623151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/>
          <p:cNvCxnSpPr/>
          <p:nvPr/>
        </p:nvCxnSpPr>
        <p:spPr>
          <a:xfrm flipV="1">
            <a:off x="1839175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 flipV="1">
            <a:off x="205519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единительная линия 147"/>
          <p:cNvCxnSpPr/>
          <p:nvPr/>
        </p:nvCxnSpPr>
        <p:spPr>
          <a:xfrm flipV="1">
            <a:off x="227122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112640" y="548144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724128" y="62901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491735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7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8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9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1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3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6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7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1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2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3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8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1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7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9" fill="hold">
                      <p:stCondLst>
                        <p:cond delay="indefinite"/>
                      </p:stCondLst>
                      <p:childTnLst>
                        <p:par>
                          <p:cTn id="380" fill="hold">
                            <p:stCondLst>
                              <p:cond delay="0"/>
                            </p:stCondLst>
                            <p:childTnLst>
                              <p:par>
                                <p:cTn id="3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3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4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6" fill="hold">
                      <p:stCondLst>
                        <p:cond delay="indefinite"/>
                      </p:stCondLst>
                      <p:childTnLst>
                        <p:par>
                          <p:cTn id="387" fill="hold">
                            <p:stCondLst>
                              <p:cond delay="0"/>
                            </p:stCondLst>
                            <p:childTnLst>
                              <p:par>
                                <p:cTn id="3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1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2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2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3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4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7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9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4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5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6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9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1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4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5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6" dur="1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9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0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1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4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5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6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9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0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1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4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6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9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0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1" dur="1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4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5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6" dur="1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9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0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1" dur="1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4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5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6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9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0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1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  <p:bldP spid="11" grpId="0" animBg="1"/>
      <p:bldP spid="26" grpId="0"/>
      <p:bldP spid="27" grpId="0"/>
      <p:bldP spid="28" grpId="0"/>
      <p:bldP spid="38" grpId="0"/>
      <p:bldP spid="56" grpId="0"/>
      <p:bldP spid="66" grpId="0"/>
      <p:bldP spid="68" grpId="0"/>
      <p:bldP spid="69" grpId="0"/>
      <p:bldP spid="40" grpId="0" animBg="1"/>
      <p:bldP spid="67" grpId="0"/>
      <p:bldP spid="70" grpId="0" animBg="1"/>
      <p:bldP spid="72" grpId="0"/>
      <p:bldP spid="73" grpId="0" animBg="1"/>
      <p:bldP spid="75" grpId="0"/>
      <p:bldP spid="57" grpId="0" animBg="1"/>
      <p:bldP spid="58" grpId="0"/>
      <p:bldP spid="59" grpId="0"/>
      <p:bldP spid="60" grpId="0"/>
      <p:bldP spid="77" grpId="0"/>
      <p:bldP spid="84" grpId="0"/>
      <p:bldP spid="85" grpId="0"/>
      <p:bldP spid="86" grpId="0"/>
      <p:bldP spid="95" grpId="0"/>
      <p:bldP spid="101" grpId="0"/>
      <p:bldP spid="103" grpId="0"/>
      <p:bldP spid="115" grpId="0"/>
      <p:bldP spid="132" grpId="0"/>
      <p:bldP spid="133" grpId="0"/>
      <p:bldP spid="134" grpId="0"/>
      <p:bldP spid="136" grpId="0"/>
      <p:bldP spid="149" grpId="0"/>
      <p:bldP spid="1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527374" y="152940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6870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69886" y="181744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23528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внобедренный треугольник 9"/>
          <p:cNvSpPr/>
          <p:nvPr/>
        </p:nvSpPr>
        <p:spPr>
          <a:xfrm>
            <a:off x="5639942" y="152940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9438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451682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5" idx="0"/>
          </p:cNvCxnSpPr>
          <p:nvPr/>
        </p:nvCxnSpPr>
        <p:spPr>
          <a:xfrm>
            <a:off x="628878" y="138539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0"/>
          </p:cNvCxnSpPr>
          <p:nvPr/>
        </p:nvCxnSpPr>
        <p:spPr>
          <a:xfrm flipH="1">
            <a:off x="620219" y="1385392"/>
            <a:ext cx="8659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4011522" y="1385392"/>
            <a:ext cx="12625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5711950" y="1457400"/>
            <a:ext cx="27764" cy="5283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355338" y="1385392"/>
            <a:ext cx="1732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27146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355338" y="239350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011522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7226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81080" y="20334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52888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483130" y="138539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2355338" y="95416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9582" y="8309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 rot="10800000">
            <a:off x="4047728" y="954169"/>
            <a:ext cx="1676400" cy="432048"/>
            <a:chOff x="3868688" y="3933056"/>
            <a:chExt cx="1676400" cy="432048"/>
          </a:xfrm>
        </p:grpSpPr>
        <p:cxnSp>
          <p:nvCxnSpPr>
            <p:cNvPr id="42" name="Прямая со стрелкой 4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5282405" y="5062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Прямая со стрелкой 63"/>
          <p:cNvCxnSpPr/>
          <p:nvPr/>
        </p:nvCxnSpPr>
        <p:spPr>
          <a:xfrm flipH="1">
            <a:off x="3491880" y="76470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4011522" y="196145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338766" y="2962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021" y="104098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855966" y="119000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 flipV="1">
            <a:off x="4009790" y="77951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07723" y="515082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 flipV="1">
            <a:off x="216497" y="1268760"/>
            <a:ext cx="1732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3777" y="534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964126" y="506289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70" idx="2"/>
          </p:cNvCxnSpPr>
          <p:nvPr/>
        </p:nvCxnSpPr>
        <p:spPr>
          <a:xfrm flipV="1">
            <a:off x="1964126" y="1196752"/>
            <a:ext cx="13854" cy="209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140180" y="4462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620310" y="434281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H="1">
            <a:off x="3618578" y="1134189"/>
            <a:ext cx="17318" cy="13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96364" y="-273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Полилиния 56"/>
          <p:cNvSpPr/>
          <p:nvPr/>
        </p:nvSpPr>
        <p:spPr>
          <a:xfrm>
            <a:off x="3075238" y="514986"/>
            <a:ext cx="62654" cy="1682496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3066454" y="33265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3066454" y="197573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r>
              <a:rPr lang="en-US" dirty="0"/>
              <a:t>I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>
            <a:off x="2355338" y="2008954"/>
            <a:ext cx="711116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2708326" y="1514065"/>
            <a:ext cx="42351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774186"/>
              </p:ext>
            </p:extLst>
          </p:nvPr>
        </p:nvGraphicFramePr>
        <p:xfrm>
          <a:off x="6792553" y="556987"/>
          <a:ext cx="13446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3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553" y="556987"/>
                        <a:ext cx="13446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88224" y="82765"/>
            <a:ext cx="2096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-II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Прямая со стрелкой 77"/>
          <p:cNvCxnSpPr/>
          <p:nvPr/>
        </p:nvCxnSpPr>
        <p:spPr>
          <a:xfrm flipH="1" flipV="1">
            <a:off x="617741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flipH="1" flipV="1">
            <a:off x="5723810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281438"/>
              </p:ext>
            </p:extLst>
          </p:nvPr>
        </p:nvGraphicFramePr>
        <p:xfrm>
          <a:off x="45166" y="637965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4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" y="637965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238210"/>
              </p:ext>
            </p:extLst>
          </p:nvPr>
        </p:nvGraphicFramePr>
        <p:xfrm>
          <a:off x="5786173" y="598579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5" name="Формула" r:id="rId7" imgW="203040" imgH="203040" progId="Equation.3">
                  <p:embed/>
                </p:oleObj>
              </mc:Choice>
              <mc:Fallback>
                <p:oleObj name="Формула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173" y="598579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Прямая со стрелкой 81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52099"/>
              </p:ext>
            </p:extLst>
          </p:nvPr>
        </p:nvGraphicFramePr>
        <p:xfrm>
          <a:off x="6682444" y="1470905"/>
          <a:ext cx="19081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6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444" y="1470905"/>
                        <a:ext cx="19081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Прямая соединительная линия 82"/>
          <p:cNvCxnSpPr/>
          <p:nvPr/>
        </p:nvCxnSpPr>
        <p:spPr>
          <a:xfrm>
            <a:off x="633068" y="3208407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-39991" y="2852936"/>
            <a:ext cx="6190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кН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23528" y="294679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684544" y="3170541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flipV="1">
            <a:off x="611560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flipV="1">
            <a:off x="2339752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611560" y="2636912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flipV="1">
            <a:off x="74339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V="1">
            <a:off x="97160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flipV="1">
            <a:off x="118762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V="1">
            <a:off x="140364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flipV="1">
            <a:off x="1619672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V="1">
            <a:off x="1835696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flipV="1">
            <a:off x="205172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V="1">
            <a:off x="226774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38837" y="2348880"/>
            <a:ext cx="530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" name="Объект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15061"/>
              </p:ext>
            </p:extLst>
          </p:nvPr>
        </p:nvGraphicFramePr>
        <p:xfrm>
          <a:off x="5843062" y="2886900"/>
          <a:ext cx="3306762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7" name="Equation" r:id="rId11" imgW="1562040" imgH="253800" progId="Equation.DSMT4">
                  <p:embed/>
                </p:oleObj>
              </mc:Choice>
              <mc:Fallback>
                <p:oleObj name="Equation" r:id="rId11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3062" y="2886900"/>
                        <a:ext cx="3306762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Объект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58413"/>
              </p:ext>
            </p:extLst>
          </p:nvPr>
        </p:nvGraphicFramePr>
        <p:xfrm>
          <a:off x="6335688" y="3441348"/>
          <a:ext cx="21764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8" name="Equation" r:id="rId13" imgW="1028520" imgH="228600" progId="Equation.DSMT4">
                  <p:embed/>
                </p:oleObj>
              </mc:Choice>
              <mc:Fallback>
                <p:oleObj name="Equation" r:id="rId13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688" y="3441348"/>
                        <a:ext cx="21764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Объект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42922"/>
              </p:ext>
            </p:extLst>
          </p:nvPr>
        </p:nvGraphicFramePr>
        <p:xfrm>
          <a:off x="6142739" y="3941987"/>
          <a:ext cx="26590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49" name="Equation" r:id="rId15" imgW="1257120" imgH="203040" progId="Equation.DSMT4">
                  <p:embed/>
                </p:oleObj>
              </mc:Choice>
              <mc:Fallback>
                <p:oleObj name="Equation" r:id="rId15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739" y="3941987"/>
                        <a:ext cx="265906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Прямая соединительная линия 99"/>
          <p:cNvCxnSpPr/>
          <p:nvPr/>
        </p:nvCxnSpPr>
        <p:spPr>
          <a:xfrm>
            <a:off x="636547" y="4846588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-104577" y="4389662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654748" y="46648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V="1">
            <a:off x="2343231" y="4099384"/>
            <a:ext cx="0" cy="747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V="1">
            <a:off x="628878" y="4099384"/>
            <a:ext cx="1728194" cy="7673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flipV="1">
            <a:off x="975079" y="4725847"/>
            <a:ext cx="0" cy="120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flipV="1">
            <a:off x="1191103" y="4605106"/>
            <a:ext cx="0" cy="241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flipV="1">
            <a:off x="1407127" y="4483050"/>
            <a:ext cx="0" cy="363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flipH="1" flipV="1">
            <a:off x="1619672" y="4389662"/>
            <a:ext cx="3479" cy="45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flipH="1" flipV="1">
            <a:off x="1835696" y="4275093"/>
            <a:ext cx="3481" cy="571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 flipV="1">
            <a:off x="2055199" y="4199746"/>
            <a:ext cx="0" cy="669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H="1" flipV="1">
            <a:off x="2267744" y="4099384"/>
            <a:ext cx="3479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458180" y="3591419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,5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1" name="Объект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090224"/>
              </p:ext>
            </p:extLst>
          </p:nvPr>
        </p:nvGraphicFramePr>
        <p:xfrm>
          <a:off x="6297613" y="6299200"/>
          <a:ext cx="233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0" name="Equation" r:id="rId17" imgW="1104840" imgH="228600" progId="Equation.DSMT4">
                  <p:embed/>
                </p:oleObj>
              </mc:Choice>
              <mc:Fallback>
                <p:oleObj name="Equation" r:id="rId17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6299200"/>
                        <a:ext cx="2336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TextBox 131"/>
          <p:cNvSpPr txBox="1"/>
          <p:nvPr/>
        </p:nvSpPr>
        <p:spPr>
          <a:xfrm>
            <a:off x="6060703" y="5760466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утя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6027746" y="2465829"/>
            <a:ext cx="3130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гибаю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335688" y="975178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зающая сил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5" name="Прямая соединительная линия 134"/>
          <p:cNvCxnSpPr/>
          <p:nvPr/>
        </p:nvCxnSpPr>
        <p:spPr>
          <a:xfrm>
            <a:off x="636547" y="6574780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-36512" y="5949280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8" name="Прямая соединительная линия 137"/>
          <p:cNvCxnSpPr/>
          <p:nvPr/>
        </p:nvCxnSpPr>
        <p:spPr>
          <a:xfrm flipV="1">
            <a:off x="615039" y="600328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 flipV="1">
            <a:off x="2343231" y="5392380"/>
            <a:ext cx="15586" cy="1182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>
            <a:off x="615039" y="6003285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 flipV="1">
            <a:off x="74687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flipV="1">
            <a:off x="97507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 flipV="1">
            <a:off x="119110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 flipV="1">
            <a:off x="140712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единительная линия 144"/>
          <p:cNvCxnSpPr/>
          <p:nvPr/>
        </p:nvCxnSpPr>
        <p:spPr>
          <a:xfrm flipV="1">
            <a:off x="1623151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/>
          <p:cNvCxnSpPr/>
          <p:nvPr/>
        </p:nvCxnSpPr>
        <p:spPr>
          <a:xfrm flipV="1">
            <a:off x="1839175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 flipV="1">
            <a:off x="205519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единительная линия 147"/>
          <p:cNvCxnSpPr/>
          <p:nvPr/>
        </p:nvCxnSpPr>
        <p:spPr>
          <a:xfrm flipV="1">
            <a:off x="227122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112640" y="548144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724128" y="62901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18475"/>
              </p:ext>
            </p:extLst>
          </p:nvPr>
        </p:nvGraphicFramePr>
        <p:xfrm>
          <a:off x="6517500" y="2090650"/>
          <a:ext cx="21224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1" name="Equation" r:id="rId19" imgW="1002960" imgH="203040" progId="Equation.DSMT4">
                  <p:embed/>
                </p:oleObj>
              </mc:Choice>
              <mc:Fallback>
                <p:oleObj name="Equation" r:id="rId19" imgW="1002960" imgH="20304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500" y="2090650"/>
                        <a:ext cx="2122487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Прямая соединительная линия 119"/>
          <p:cNvCxnSpPr/>
          <p:nvPr/>
        </p:nvCxnSpPr>
        <p:spPr>
          <a:xfrm flipV="1">
            <a:off x="2355338" y="3132676"/>
            <a:ext cx="1662496" cy="829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2782129" y="26252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2496368" y="3132676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2771800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305983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единительная линия 128"/>
          <p:cNvCxnSpPr/>
          <p:nvPr/>
        </p:nvCxnSpPr>
        <p:spPr>
          <a:xfrm>
            <a:off x="3347864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/>
          <p:nvPr/>
        </p:nvCxnSpPr>
        <p:spPr>
          <a:xfrm>
            <a:off x="3563888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77991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76825"/>
              </p:ext>
            </p:extLst>
          </p:nvPr>
        </p:nvGraphicFramePr>
        <p:xfrm>
          <a:off x="5799108" y="4389662"/>
          <a:ext cx="3359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2" name="Equation" r:id="rId21" imgW="1587240" imgH="228600" progId="Equation.DSMT4">
                  <p:embed/>
                </p:oleObj>
              </mc:Choice>
              <mc:Fallback>
                <p:oleObj name="Equation" r:id="rId21" imgW="1587240" imgH="228600" progId="Equation.DSMT4">
                  <p:embed/>
                  <p:pic>
                    <p:nvPicPr>
                      <p:cNvPr id="0" name="Объект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08" y="4389662"/>
                        <a:ext cx="33591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79964"/>
              </p:ext>
            </p:extLst>
          </p:nvPr>
        </p:nvGraphicFramePr>
        <p:xfrm>
          <a:off x="6228184" y="4899865"/>
          <a:ext cx="27924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3" name="Equation" r:id="rId23" imgW="1320480" imgH="203040" progId="Equation.DSMT4">
                  <p:embed/>
                </p:oleObj>
              </mc:Choice>
              <mc:Fallback>
                <p:oleObj name="Equation" r:id="rId23" imgW="1320480" imgH="203040" progId="Equation.DSMT4">
                  <p:embed/>
                  <p:pic>
                    <p:nvPicPr>
                      <p:cNvPr id="0" name="Объект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899865"/>
                        <a:ext cx="27924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006779"/>
              </p:ext>
            </p:extLst>
          </p:nvPr>
        </p:nvGraphicFramePr>
        <p:xfrm>
          <a:off x="6282161" y="5356692"/>
          <a:ext cx="12890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54" name="Equation" r:id="rId25" imgW="609480" imgH="203040" progId="Equation.DSMT4">
                  <p:embed/>
                </p:oleObj>
              </mc:Choice>
              <mc:Fallback>
                <p:oleObj name="Equation" r:id="rId25" imgW="609480" imgH="203040" progId="Equation.DSMT4">
                  <p:embed/>
                  <p:pic>
                    <p:nvPicPr>
                      <p:cNvPr id="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161" y="5356692"/>
                        <a:ext cx="12890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Прямая соединительная линия 150"/>
          <p:cNvCxnSpPr/>
          <p:nvPr/>
        </p:nvCxnSpPr>
        <p:spPr>
          <a:xfrm flipV="1">
            <a:off x="2355338" y="4005064"/>
            <a:ext cx="1654452" cy="109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3437031" y="345753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7" name="Прямая соединительная линия 106"/>
          <p:cNvCxnSpPr/>
          <p:nvPr/>
        </p:nvCxnSpPr>
        <p:spPr>
          <a:xfrm flipV="1">
            <a:off x="2585691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flipV="1">
            <a:off x="2782129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/>
          <p:cNvCxnSpPr/>
          <p:nvPr/>
        </p:nvCxnSpPr>
        <p:spPr>
          <a:xfrm flipV="1">
            <a:off x="2987824" y="4059851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/>
          <p:nvPr/>
        </p:nvCxnSpPr>
        <p:spPr>
          <a:xfrm flipV="1">
            <a:off x="3203848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3419872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V="1">
            <a:off x="3635896" y="4059851"/>
            <a:ext cx="0" cy="8039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/>
          <p:cNvCxnSpPr/>
          <p:nvPr/>
        </p:nvCxnSpPr>
        <p:spPr>
          <a:xfrm flipV="1">
            <a:off x="3851920" y="4005064"/>
            <a:ext cx="0" cy="8640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>
            <a:off x="2358817" y="5373216"/>
            <a:ext cx="165901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 flipV="1">
            <a:off x="2585691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 flipV="1">
            <a:off x="2843808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единительная линия 160"/>
          <p:cNvCxnSpPr/>
          <p:nvPr/>
        </p:nvCxnSpPr>
        <p:spPr>
          <a:xfrm flipV="1">
            <a:off x="3131840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единительная линия 161"/>
          <p:cNvCxnSpPr/>
          <p:nvPr/>
        </p:nvCxnSpPr>
        <p:spPr>
          <a:xfrm flipV="1">
            <a:off x="3419872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единительная линия 162"/>
          <p:cNvCxnSpPr/>
          <p:nvPr/>
        </p:nvCxnSpPr>
        <p:spPr>
          <a:xfrm flipV="1">
            <a:off x="3707904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 flipV="1">
            <a:off x="3995936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2911560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4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112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  <p:bldP spid="59" grpId="0"/>
      <p:bldP spid="60" grpId="0"/>
      <p:bldP spid="77" grpId="0"/>
      <p:bldP spid="132" grpId="0"/>
      <p:bldP spid="133" grpId="0"/>
      <p:bldP spid="134" grpId="0"/>
      <p:bldP spid="124" grpId="0"/>
      <p:bldP spid="152" grpId="0"/>
      <p:bldP spid="1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527374" y="152940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6870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69886" y="181744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23528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внобедренный треугольник 9"/>
          <p:cNvSpPr/>
          <p:nvPr/>
        </p:nvSpPr>
        <p:spPr>
          <a:xfrm>
            <a:off x="5639942" y="152940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9438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451682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5" idx="0"/>
          </p:cNvCxnSpPr>
          <p:nvPr/>
        </p:nvCxnSpPr>
        <p:spPr>
          <a:xfrm>
            <a:off x="628878" y="138539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0"/>
          </p:cNvCxnSpPr>
          <p:nvPr/>
        </p:nvCxnSpPr>
        <p:spPr>
          <a:xfrm flipH="1">
            <a:off x="620219" y="1385392"/>
            <a:ext cx="8659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4011522" y="1385392"/>
            <a:ext cx="12625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5711950" y="1457400"/>
            <a:ext cx="27764" cy="5283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355338" y="1385392"/>
            <a:ext cx="1732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27146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355338" y="239350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011522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7226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11803" y="20334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52888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483130" y="138539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2355338" y="95416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9582" y="8309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 rot="10800000">
            <a:off x="4047728" y="954169"/>
            <a:ext cx="1676400" cy="432048"/>
            <a:chOff x="3868688" y="3933056"/>
            <a:chExt cx="1676400" cy="432048"/>
          </a:xfrm>
        </p:grpSpPr>
        <p:cxnSp>
          <p:nvCxnSpPr>
            <p:cNvPr id="42" name="Прямая со стрелкой 4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Прямая со стрелкой 63"/>
          <p:cNvCxnSpPr/>
          <p:nvPr/>
        </p:nvCxnSpPr>
        <p:spPr>
          <a:xfrm flipH="1">
            <a:off x="3491880" y="76470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4011522" y="196145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338766" y="2962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021" y="104098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855966" y="119000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 flipV="1">
            <a:off x="4009790" y="77951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07723" y="515082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 flipV="1">
            <a:off x="216497" y="1268760"/>
            <a:ext cx="1732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3777" y="534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964126" y="506289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70" idx="2"/>
          </p:cNvCxnSpPr>
          <p:nvPr/>
        </p:nvCxnSpPr>
        <p:spPr>
          <a:xfrm flipV="1">
            <a:off x="1964126" y="1196752"/>
            <a:ext cx="13854" cy="209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140180" y="4462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620310" y="434281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H="1">
            <a:off x="3618578" y="1134189"/>
            <a:ext cx="17318" cy="13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96364" y="-273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Полилиния 56"/>
          <p:cNvSpPr/>
          <p:nvPr/>
        </p:nvSpPr>
        <p:spPr>
          <a:xfrm>
            <a:off x="5015082" y="514986"/>
            <a:ext cx="62654" cy="1682496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4719946" y="33265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632516" y="1787624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5020598" y="2060848"/>
            <a:ext cx="71911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020598" y="1556792"/>
            <a:ext cx="42351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175505"/>
              </p:ext>
            </p:extLst>
          </p:nvPr>
        </p:nvGraphicFramePr>
        <p:xfrm>
          <a:off x="6805613" y="557213"/>
          <a:ext cx="1317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9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57213"/>
                        <a:ext cx="1317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88224" y="82765"/>
            <a:ext cx="2096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-III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Прямая со стрелкой 77"/>
          <p:cNvCxnSpPr/>
          <p:nvPr/>
        </p:nvCxnSpPr>
        <p:spPr>
          <a:xfrm flipH="1" flipV="1">
            <a:off x="617741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flipH="1" flipV="1">
            <a:off x="5723810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67931"/>
              </p:ext>
            </p:extLst>
          </p:nvPr>
        </p:nvGraphicFramePr>
        <p:xfrm>
          <a:off x="45166" y="637965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0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" y="637965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354656"/>
              </p:ext>
            </p:extLst>
          </p:nvPr>
        </p:nvGraphicFramePr>
        <p:xfrm>
          <a:off x="5786173" y="598579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name="Формула" r:id="rId7" imgW="203040" imgH="203040" progId="Equation.3">
                  <p:embed/>
                </p:oleObj>
              </mc:Choice>
              <mc:Fallback>
                <p:oleObj name="Формула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173" y="598579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Прямая со стрелкой 81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58017"/>
              </p:ext>
            </p:extLst>
          </p:nvPr>
        </p:nvGraphicFramePr>
        <p:xfrm>
          <a:off x="6533778" y="1635270"/>
          <a:ext cx="2151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778" y="1635270"/>
                        <a:ext cx="2151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Прямая соединительная линия 82"/>
          <p:cNvCxnSpPr/>
          <p:nvPr/>
        </p:nvCxnSpPr>
        <p:spPr>
          <a:xfrm>
            <a:off x="633068" y="3208407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-39991" y="2852936"/>
            <a:ext cx="6190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кН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23528" y="294679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691692" y="29226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flipV="1">
            <a:off x="611560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flipV="1">
            <a:off x="2339752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611560" y="2636912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flipV="1">
            <a:off x="74339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V="1">
            <a:off x="97160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flipV="1">
            <a:off x="118762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V="1">
            <a:off x="140364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flipV="1">
            <a:off x="1619672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V="1">
            <a:off x="1835696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flipV="1">
            <a:off x="205172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V="1">
            <a:off x="226774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38837" y="2348880"/>
            <a:ext cx="530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0" name="Прямая соединительная линия 99"/>
          <p:cNvCxnSpPr/>
          <p:nvPr/>
        </p:nvCxnSpPr>
        <p:spPr>
          <a:xfrm>
            <a:off x="636547" y="4846588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-104577" y="4389662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654748" y="46648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V="1">
            <a:off x="2343231" y="4099384"/>
            <a:ext cx="0" cy="747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V="1">
            <a:off x="628878" y="4099384"/>
            <a:ext cx="1728194" cy="7673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flipV="1">
            <a:off x="975079" y="4725847"/>
            <a:ext cx="0" cy="120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flipV="1">
            <a:off x="1191103" y="4605106"/>
            <a:ext cx="0" cy="241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flipV="1">
            <a:off x="1407127" y="4483050"/>
            <a:ext cx="0" cy="363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flipH="1" flipV="1">
            <a:off x="1619672" y="4389662"/>
            <a:ext cx="3479" cy="45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flipH="1" flipV="1">
            <a:off x="1835696" y="4275093"/>
            <a:ext cx="3481" cy="571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 flipV="1">
            <a:off x="2055199" y="4199746"/>
            <a:ext cx="0" cy="669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H="1" flipV="1">
            <a:off x="2267744" y="4099384"/>
            <a:ext cx="3479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458180" y="3591419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,5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335688" y="1040984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зающая сил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5" name="Прямая соединительная линия 134"/>
          <p:cNvCxnSpPr/>
          <p:nvPr/>
        </p:nvCxnSpPr>
        <p:spPr>
          <a:xfrm>
            <a:off x="636547" y="6574780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-36512" y="5949280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8" name="Прямая соединительная линия 137"/>
          <p:cNvCxnSpPr/>
          <p:nvPr/>
        </p:nvCxnSpPr>
        <p:spPr>
          <a:xfrm flipV="1">
            <a:off x="615039" y="600328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 flipV="1">
            <a:off x="2343231" y="5392380"/>
            <a:ext cx="15586" cy="1182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>
            <a:off x="615039" y="6003285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 flipV="1">
            <a:off x="74687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flipV="1">
            <a:off x="97507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 flipV="1">
            <a:off x="119110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 flipV="1">
            <a:off x="140712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единительная линия 144"/>
          <p:cNvCxnSpPr/>
          <p:nvPr/>
        </p:nvCxnSpPr>
        <p:spPr>
          <a:xfrm flipV="1">
            <a:off x="1623151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/>
          <p:cNvCxnSpPr/>
          <p:nvPr/>
        </p:nvCxnSpPr>
        <p:spPr>
          <a:xfrm flipV="1">
            <a:off x="1839175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 flipV="1">
            <a:off x="205519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единительная линия 147"/>
          <p:cNvCxnSpPr/>
          <p:nvPr/>
        </p:nvCxnSpPr>
        <p:spPr>
          <a:xfrm flipV="1">
            <a:off x="227122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112640" y="548144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724128" y="62901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410559"/>
              </p:ext>
            </p:extLst>
          </p:nvPr>
        </p:nvGraphicFramePr>
        <p:xfrm>
          <a:off x="6373675" y="3726376"/>
          <a:ext cx="25257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name="Equation" r:id="rId11" imgW="1193760" imgH="203040" progId="Equation.DSMT4">
                  <p:embed/>
                </p:oleObj>
              </mc:Choice>
              <mc:Fallback>
                <p:oleObj name="Equation" r:id="rId11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675" y="3726376"/>
                        <a:ext cx="25257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0" name="Прямая соединительная линия 119"/>
          <p:cNvCxnSpPr/>
          <p:nvPr/>
        </p:nvCxnSpPr>
        <p:spPr>
          <a:xfrm flipV="1">
            <a:off x="2355338" y="3132676"/>
            <a:ext cx="1662496" cy="829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2782129" y="26252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2496368" y="3132676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2771800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305983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единительная линия 128"/>
          <p:cNvCxnSpPr/>
          <p:nvPr/>
        </p:nvCxnSpPr>
        <p:spPr>
          <a:xfrm>
            <a:off x="3347864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/>
          <p:nvPr/>
        </p:nvCxnSpPr>
        <p:spPr>
          <a:xfrm>
            <a:off x="3563888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77991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единительная линия 150"/>
          <p:cNvCxnSpPr/>
          <p:nvPr/>
        </p:nvCxnSpPr>
        <p:spPr>
          <a:xfrm flipV="1">
            <a:off x="2355338" y="4005064"/>
            <a:ext cx="1654452" cy="109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3455299" y="345031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7" name="Прямая соединительная линия 106"/>
          <p:cNvCxnSpPr/>
          <p:nvPr/>
        </p:nvCxnSpPr>
        <p:spPr>
          <a:xfrm flipV="1">
            <a:off x="2585691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flipV="1">
            <a:off x="2782129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/>
          <p:cNvCxnSpPr/>
          <p:nvPr/>
        </p:nvCxnSpPr>
        <p:spPr>
          <a:xfrm flipV="1">
            <a:off x="2987824" y="4059851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/>
          <p:nvPr/>
        </p:nvCxnSpPr>
        <p:spPr>
          <a:xfrm flipV="1">
            <a:off x="3203848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3419872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V="1">
            <a:off x="3635896" y="4059851"/>
            <a:ext cx="0" cy="8039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/>
          <p:cNvCxnSpPr/>
          <p:nvPr/>
        </p:nvCxnSpPr>
        <p:spPr>
          <a:xfrm flipV="1">
            <a:off x="3851920" y="4005064"/>
            <a:ext cx="0" cy="8640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>
            <a:off x="2358817" y="5373216"/>
            <a:ext cx="165901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 flipV="1">
            <a:off x="2585691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 flipV="1">
            <a:off x="2843808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единительная линия 160"/>
          <p:cNvCxnSpPr/>
          <p:nvPr/>
        </p:nvCxnSpPr>
        <p:spPr>
          <a:xfrm flipV="1">
            <a:off x="3131840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единительная линия 161"/>
          <p:cNvCxnSpPr/>
          <p:nvPr/>
        </p:nvCxnSpPr>
        <p:spPr>
          <a:xfrm flipV="1">
            <a:off x="3419872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единительная линия 162"/>
          <p:cNvCxnSpPr/>
          <p:nvPr/>
        </p:nvCxnSpPr>
        <p:spPr>
          <a:xfrm flipV="1">
            <a:off x="3707904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 flipV="1">
            <a:off x="3995936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2911560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4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644063"/>
              </p:ext>
            </p:extLst>
          </p:nvPr>
        </p:nvGraphicFramePr>
        <p:xfrm>
          <a:off x="5970588" y="2303036"/>
          <a:ext cx="31734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4" name="Equation" r:id="rId13" imgW="1498320" imgH="228600" progId="Equation.DSMT4">
                  <p:embed/>
                </p:oleObj>
              </mc:Choice>
              <mc:Fallback>
                <p:oleObj name="Equation" r:id="rId13" imgW="1498320" imgH="22860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2303036"/>
                        <a:ext cx="31734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242942"/>
              </p:ext>
            </p:extLst>
          </p:nvPr>
        </p:nvGraphicFramePr>
        <p:xfrm>
          <a:off x="6228184" y="2946797"/>
          <a:ext cx="2714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5" name="Equation" r:id="rId15" imgW="1282680" imgH="228600" progId="Equation.DSMT4">
                  <p:embed/>
                </p:oleObj>
              </mc:Choice>
              <mc:Fallback>
                <p:oleObj name="Equation" r:id="rId15" imgW="1282680" imgH="22860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2946797"/>
                        <a:ext cx="2714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6" name="Прямая соединительная линия 165"/>
          <p:cNvCxnSpPr/>
          <p:nvPr/>
        </p:nvCxnSpPr>
        <p:spPr>
          <a:xfrm>
            <a:off x="3995936" y="3140969"/>
            <a:ext cx="1716014" cy="6480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единительная линия 167"/>
          <p:cNvCxnSpPr/>
          <p:nvPr/>
        </p:nvCxnSpPr>
        <p:spPr>
          <a:xfrm flipV="1">
            <a:off x="5724128" y="321754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5120291" y="3671565"/>
            <a:ext cx="650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9" name="Прямая соединительная линия 178"/>
          <p:cNvCxnSpPr/>
          <p:nvPr/>
        </p:nvCxnSpPr>
        <p:spPr>
          <a:xfrm>
            <a:off x="4504928" y="3217545"/>
            <a:ext cx="0" cy="112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/>
          <p:cNvCxnSpPr/>
          <p:nvPr/>
        </p:nvCxnSpPr>
        <p:spPr>
          <a:xfrm>
            <a:off x="4737177" y="3217545"/>
            <a:ext cx="0" cy="2283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Прямая соединительная линия 182"/>
          <p:cNvCxnSpPr/>
          <p:nvPr/>
        </p:nvCxnSpPr>
        <p:spPr>
          <a:xfrm>
            <a:off x="4962128" y="3208407"/>
            <a:ext cx="0" cy="2948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/>
          <p:cNvCxnSpPr/>
          <p:nvPr/>
        </p:nvCxnSpPr>
        <p:spPr>
          <a:xfrm>
            <a:off x="5220072" y="3217545"/>
            <a:ext cx="0" cy="3738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/>
          <p:cNvCxnSpPr/>
          <p:nvPr/>
        </p:nvCxnSpPr>
        <p:spPr>
          <a:xfrm>
            <a:off x="5451682" y="3217545"/>
            <a:ext cx="0" cy="511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Прямая со стрелкой 157"/>
          <p:cNvCxnSpPr/>
          <p:nvPr/>
        </p:nvCxnSpPr>
        <p:spPr>
          <a:xfrm flipV="1">
            <a:off x="5430101" y="19172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18145"/>
              </p:ext>
            </p:extLst>
          </p:nvPr>
        </p:nvGraphicFramePr>
        <p:xfrm>
          <a:off x="5484664" y="82765"/>
          <a:ext cx="671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6" name="Equation" r:id="rId17" imgW="317160" imgH="228600" progId="Equation.DSMT4">
                  <p:embed/>
                </p:oleObj>
              </mc:Choice>
              <mc:Fallback>
                <p:oleObj name="Equation" r:id="rId17" imgW="317160" imgH="228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664" y="82765"/>
                        <a:ext cx="671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65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/>
      <p:bldP spid="59" grpId="0"/>
      <p:bldP spid="60" grpId="0"/>
      <p:bldP spid="77" grpId="0"/>
      <p:bldP spid="134" grpId="0"/>
      <p:bldP spid="17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527374" y="152940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6870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69886" y="181744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23528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внобедренный треугольник 9"/>
          <p:cNvSpPr/>
          <p:nvPr/>
        </p:nvSpPr>
        <p:spPr>
          <a:xfrm>
            <a:off x="5639942" y="152940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9438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451682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5" idx="0"/>
          </p:cNvCxnSpPr>
          <p:nvPr/>
        </p:nvCxnSpPr>
        <p:spPr>
          <a:xfrm>
            <a:off x="628878" y="138539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0"/>
          </p:cNvCxnSpPr>
          <p:nvPr/>
        </p:nvCxnSpPr>
        <p:spPr>
          <a:xfrm flipH="1">
            <a:off x="620219" y="1385392"/>
            <a:ext cx="8659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4011522" y="1385392"/>
            <a:ext cx="12625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5711950" y="1457400"/>
            <a:ext cx="27764" cy="5283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355338" y="1385392"/>
            <a:ext cx="1732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27146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355338" y="239350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011522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7226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11803" y="20334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52888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483130" y="138539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2355338" y="95416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9582" y="8309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 rot="10800000">
            <a:off x="4047728" y="954169"/>
            <a:ext cx="1676400" cy="432048"/>
            <a:chOff x="3868688" y="3933056"/>
            <a:chExt cx="1676400" cy="432048"/>
          </a:xfrm>
        </p:grpSpPr>
        <p:cxnSp>
          <p:nvCxnSpPr>
            <p:cNvPr id="42" name="Прямая со стрелкой 4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4" name="Прямая со стрелкой 63"/>
          <p:cNvCxnSpPr/>
          <p:nvPr/>
        </p:nvCxnSpPr>
        <p:spPr>
          <a:xfrm flipH="1">
            <a:off x="3491880" y="76470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4011522" y="196145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338766" y="2962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021" y="104098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724128" y="119000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 flipV="1">
            <a:off x="4009790" y="77951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07723" y="515082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 flipV="1">
            <a:off x="216497" y="1268760"/>
            <a:ext cx="1732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3777" y="534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964126" y="506289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70" idx="2"/>
          </p:cNvCxnSpPr>
          <p:nvPr/>
        </p:nvCxnSpPr>
        <p:spPr>
          <a:xfrm flipV="1">
            <a:off x="1964126" y="1196752"/>
            <a:ext cx="13854" cy="209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140180" y="4462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620310" y="434281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H="1">
            <a:off x="3618578" y="1134189"/>
            <a:ext cx="17318" cy="13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96364" y="-273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Полилиния 56"/>
          <p:cNvSpPr/>
          <p:nvPr/>
        </p:nvSpPr>
        <p:spPr>
          <a:xfrm>
            <a:off x="5015082" y="514986"/>
            <a:ext cx="62654" cy="1682496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4719946" y="33265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718266" y="197954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5020598" y="2132856"/>
            <a:ext cx="71911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020598" y="1671191"/>
            <a:ext cx="42351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49454"/>
              </p:ext>
            </p:extLst>
          </p:nvPr>
        </p:nvGraphicFramePr>
        <p:xfrm>
          <a:off x="6805613" y="557213"/>
          <a:ext cx="1317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57213"/>
                        <a:ext cx="1317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88224" y="82765"/>
            <a:ext cx="2096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-III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Прямая со стрелкой 77"/>
          <p:cNvCxnSpPr/>
          <p:nvPr/>
        </p:nvCxnSpPr>
        <p:spPr>
          <a:xfrm flipH="1" flipV="1">
            <a:off x="617741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flipH="1" flipV="1">
            <a:off x="5723810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32163"/>
              </p:ext>
            </p:extLst>
          </p:nvPr>
        </p:nvGraphicFramePr>
        <p:xfrm>
          <a:off x="45166" y="637965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5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" y="637965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8115"/>
              </p:ext>
            </p:extLst>
          </p:nvPr>
        </p:nvGraphicFramePr>
        <p:xfrm>
          <a:off x="5786173" y="598579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6" name="Формула" r:id="rId7" imgW="203040" imgH="203040" progId="Equation.3">
                  <p:embed/>
                </p:oleObj>
              </mc:Choice>
              <mc:Fallback>
                <p:oleObj name="Формула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173" y="598579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Прямая со стрелкой 81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633068" y="3208407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-39991" y="2852936"/>
            <a:ext cx="6190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кН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23528" y="294679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691692" y="29226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flipV="1">
            <a:off x="611560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flipV="1">
            <a:off x="2339752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611560" y="2636912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flipV="1">
            <a:off x="74339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V="1">
            <a:off x="97160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flipV="1">
            <a:off x="118762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V="1">
            <a:off x="140364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flipV="1">
            <a:off x="1619672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V="1">
            <a:off x="1835696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flipV="1">
            <a:off x="205172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V="1">
            <a:off x="226774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38837" y="2348880"/>
            <a:ext cx="530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0" name="Прямая соединительная линия 99"/>
          <p:cNvCxnSpPr/>
          <p:nvPr/>
        </p:nvCxnSpPr>
        <p:spPr>
          <a:xfrm>
            <a:off x="636547" y="4846588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-104577" y="4389662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654748" y="46648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V="1">
            <a:off x="2343231" y="4099384"/>
            <a:ext cx="0" cy="747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V="1">
            <a:off x="628878" y="4099384"/>
            <a:ext cx="1728194" cy="7673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flipV="1">
            <a:off x="975079" y="4725847"/>
            <a:ext cx="0" cy="120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flipV="1">
            <a:off x="1191103" y="4605106"/>
            <a:ext cx="0" cy="241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flipV="1">
            <a:off x="1407127" y="4483050"/>
            <a:ext cx="0" cy="363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flipH="1" flipV="1">
            <a:off x="1619672" y="4389662"/>
            <a:ext cx="3479" cy="45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flipH="1" flipV="1">
            <a:off x="1835696" y="4275093"/>
            <a:ext cx="3481" cy="571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 flipV="1">
            <a:off x="2055199" y="4199746"/>
            <a:ext cx="0" cy="669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H="1" flipV="1">
            <a:off x="2267744" y="4099384"/>
            <a:ext cx="3479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458180" y="3591419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,5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5" name="Прямая соединительная линия 134"/>
          <p:cNvCxnSpPr/>
          <p:nvPr/>
        </p:nvCxnSpPr>
        <p:spPr>
          <a:xfrm>
            <a:off x="636547" y="6574780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-36512" y="5949280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8" name="Прямая соединительная линия 137"/>
          <p:cNvCxnSpPr/>
          <p:nvPr/>
        </p:nvCxnSpPr>
        <p:spPr>
          <a:xfrm flipV="1">
            <a:off x="615039" y="600328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 flipV="1">
            <a:off x="2343231" y="5392380"/>
            <a:ext cx="15586" cy="1182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>
            <a:off x="615039" y="6003285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 flipV="1">
            <a:off x="74687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flipV="1">
            <a:off x="97507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 flipV="1">
            <a:off x="119110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 flipV="1">
            <a:off x="140712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единительная линия 144"/>
          <p:cNvCxnSpPr/>
          <p:nvPr/>
        </p:nvCxnSpPr>
        <p:spPr>
          <a:xfrm flipV="1">
            <a:off x="1623151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/>
          <p:cNvCxnSpPr/>
          <p:nvPr/>
        </p:nvCxnSpPr>
        <p:spPr>
          <a:xfrm flipV="1">
            <a:off x="1839175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 flipV="1">
            <a:off x="205519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единительная линия 147"/>
          <p:cNvCxnSpPr/>
          <p:nvPr/>
        </p:nvCxnSpPr>
        <p:spPr>
          <a:xfrm flipV="1">
            <a:off x="227122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112640" y="548144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724128" y="62901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20" name="Прямая соединительная линия 119"/>
          <p:cNvCxnSpPr/>
          <p:nvPr/>
        </p:nvCxnSpPr>
        <p:spPr>
          <a:xfrm flipV="1">
            <a:off x="2355338" y="3132676"/>
            <a:ext cx="1662496" cy="829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2782129" y="26252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2496368" y="3132676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2771800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305983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единительная линия 128"/>
          <p:cNvCxnSpPr/>
          <p:nvPr/>
        </p:nvCxnSpPr>
        <p:spPr>
          <a:xfrm>
            <a:off x="3347864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/>
          <p:nvPr/>
        </p:nvCxnSpPr>
        <p:spPr>
          <a:xfrm>
            <a:off x="3563888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77991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единительная линия 150"/>
          <p:cNvCxnSpPr/>
          <p:nvPr/>
        </p:nvCxnSpPr>
        <p:spPr>
          <a:xfrm flipV="1">
            <a:off x="2355338" y="4005064"/>
            <a:ext cx="1654452" cy="109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3455299" y="346772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7" name="Прямая соединительная линия 106"/>
          <p:cNvCxnSpPr/>
          <p:nvPr/>
        </p:nvCxnSpPr>
        <p:spPr>
          <a:xfrm flipV="1">
            <a:off x="2585691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flipV="1">
            <a:off x="2782129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/>
          <p:cNvCxnSpPr/>
          <p:nvPr/>
        </p:nvCxnSpPr>
        <p:spPr>
          <a:xfrm flipV="1">
            <a:off x="2987824" y="4059851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/>
          <p:nvPr/>
        </p:nvCxnSpPr>
        <p:spPr>
          <a:xfrm flipV="1">
            <a:off x="3203848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3419872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V="1">
            <a:off x="3635896" y="4059851"/>
            <a:ext cx="0" cy="8039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/>
          <p:cNvCxnSpPr/>
          <p:nvPr/>
        </p:nvCxnSpPr>
        <p:spPr>
          <a:xfrm flipV="1">
            <a:off x="3851920" y="4005064"/>
            <a:ext cx="0" cy="8640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>
            <a:off x="2358817" y="5373216"/>
            <a:ext cx="165901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 flipV="1">
            <a:off x="2585691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 flipV="1">
            <a:off x="2843808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единительная линия 160"/>
          <p:cNvCxnSpPr/>
          <p:nvPr/>
        </p:nvCxnSpPr>
        <p:spPr>
          <a:xfrm flipV="1">
            <a:off x="3131840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единительная линия 161"/>
          <p:cNvCxnSpPr/>
          <p:nvPr/>
        </p:nvCxnSpPr>
        <p:spPr>
          <a:xfrm flipV="1">
            <a:off x="3419872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единительная линия 162"/>
          <p:cNvCxnSpPr/>
          <p:nvPr/>
        </p:nvCxnSpPr>
        <p:spPr>
          <a:xfrm flipV="1">
            <a:off x="3707904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 flipV="1">
            <a:off x="3995936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2911560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4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6" name="Прямая соединительная линия 165"/>
          <p:cNvCxnSpPr/>
          <p:nvPr/>
        </p:nvCxnSpPr>
        <p:spPr>
          <a:xfrm>
            <a:off x="3995936" y="3140969"/>
            <a:ext cx="1716014" cy="6480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единительная линия 167"/>
          <p:cNvCxnSpPr/>
          <p:nvPr/>
        </p:nvCxnSpPr>
        <p:spPr>
          <a:xfrm flipV="1">
            <a:off x="5724128" y="321754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5120291" y="3671565"/>
            <a:ext cx="650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9" name="Прямая соединительная линия 178"/>
          <p:cNvCxnSpPr/>
          <p:nvPr/>
        </p:nvCxnSpPr>
        <p:spPr>
          <a:xfrm>
            <a:off x="4504928" y="3217545"/>
            <a:ext cx="0" cy="112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/>
          <p:cNvCxnSpPr/>
          <p:nvPr/>
        </p:nvCxnSpPr>
        <p:spPr>
          <a:xfrm>
            <a:off x="4737177" y="3217545"/>
            <a:ext cx="0" cy="2283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Прямая соединительная линия 182"/>
          <p:cNvCxnSpPr/>
          <p:nvPr/>
        </p:nvCxnSpPr>
        <p:spPr>
          <a:xfrm>
            <a:off x="4962128" y="3208407"/>
            <a:ext cx="0" cy="2948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/>
          <p:cNvCxnSpPr/>
          <p:nvPr/>
        </p:nvCxnSpPr>
        <p:spPr>
          <a:xfrm>
            <a:off x="5220072" y="3217545"/>
            <a:ext cx="0" cy="3738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/>
          <p:cNvCxnSpPr/>
          <p:nvPr/>
        </p:nvCxnSpPr>
        <p:spPr>
          <a:xfrm>
            <a:off x="5451682" y="3217545"/>
            <a:ext cx="0" cy="511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" name="Объект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072788"/>
              </p:ext>
            </p:extLst>
          </p:nvPr>
        </p:nvGraphicFramePr>
        <p:xfrm>
          <a:off x="6327250" y="1571501"/>
          <a:ext cx="26082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7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250" y="1571501"/>
                        <a:ext cx="26082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Объект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784486"/>
              </p:ext>
            </p:extLst>
          </p:nvPr>
        </p:nvGraphicFramePr>
        <p:xfrm>
          <a:off x="6566842" y="2600523"/>
          <a:ext cx="2041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8" name="Equation" r:id="rId11" imgW="965160" imgH="228600" progId="Equation.DSMT4">
                  <p:embed/>
                </p:oleObj>
              </mc:Choice>
              <mc:Fallback>
                <p:oleObj name="Equation" r:id="rId11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842" y="2600523"/>
                        <a:ext cx="2041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6118765" y="1121792"/>
            <a:ext cx="3025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гибаю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80745"/>
              </p:ext>
            </p:extLst>
          </p:nvPr>
        </p:nvGraphicFramePr>
        <p:xfrm>
          <a:off x="6018950" y="3041329"/>
          <a:ext cx="31194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9" name="Equation" r:id="rId13" imgW="1473120" imgH="419040" progId="Equation.DSMT4">
                  <p:embed/>
                </p:oleObj>
              </mc:Choice>
              <mc:Fallback>
                <p:oleObj name="Equation" r:id="rId13" imgW="1473120" imgH="419040" progId="Equation.DSMT4">
                  <p:embed/>
                  <p:pic>
                    <p:nvPicPr>
                      <p:cNvPr id="0" name="Объект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950" y="3041329"/>
                        <a:ext cx="311943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56496"/>
              </p:ext>
            </p:extLst>
          </p:nvPr>
        </p:nvGraphicFramePr>
        <p:xfrm>
          <a:off x="6559177" y="3990943"/>
          <a:ext cx="21256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0" name="Equation" r:id="rId15" imgW="1002960" imgH="419040" progId="Equation.DSMT4">
                  <p:embed/>
                </p:oleObj>
              </mc:Choice>
              <mc:Fallback>
                <p:oleObj name="Equation" r:id="rId15" imgW="1002960" imgH="4190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177" y="3990943"/>
                        <a:ext cx="21256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498200"/>
              </p:ext>
            </p:extLst>
          </p:nvPr>
        </p:nvGraphicFramePr>
        <p:xfrm>
          <a:off x="6660232" y="5033774"/>
          <a:ext cx="1292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" name="Equation" r:id="rId17" imgW="609480" imgH="203040" progId="Equation.DSMT4">
                  <p:embed/>
                </p:oleObj>
              </mc:Choice>
              <mc:Fallback>
                <p:oleObj name="Equation" r:id="rId17" imgW="609480" imgH="2030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5033774"/>
                        <a:ext cx="1292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единительная линия 20"/>
          <p:cNvCxnSpPr/>
          <p:nvPr/>
        </p:nvCxnSpPr>
        <p:spPr>
          <a:xfrm>
            <a:off x="4009790" y="4005064"/>
            <a:ext cx="8044" cy="38459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950202" y="372933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9" name="Прямая со стрелкой 168"/>
          <p:cNvCxnSpPr/>
          <p:nvPr/>
        </p:nvCxnSpPr>
        <p:spPr>
          <a:xfrm flipV="1">
            <a:off x="5430101" y="19172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1" name="Объект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591986"/>
              </p:ext>
            </p:extLst>
          </p:nvPr>
        </p:nvGraphicFramePr>
        <p:xfrm>
          <a:off x="5484664" y="82765"/>
          <a:ext cx="6715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2" name="Equation" r:id="rId19" imgW="317160" imgH="228600" progId="Equation.DSMT4">
                  <p:embed/>
                </p:oleObj>
              </mc:Choice>
              <mc:Fallback>
                <p:oleObj name="Equation" r:id="rId1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664" y="82765"/>
                        <a:ext cx="6715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>
            <a:endCxn id="60" idx="3"/>
          </p:cNvCxnSpPr>
          <p:nvPr/>
        </p:nvCxnSpPr>
        <p:spPr>
          <a:xfrm flipH="1">
            <a:off x="5444112" y="1412875"/>
            <a:ext cx="1492" cy="4891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Прямая соединительная линия 171"/>
          <p:cNvCxnSpPr/>
          <p:nvPr/>
        </p:nvCxnSpPr>
        <p:spPr>
          <a:xfrm flipH="1">
            <a:off x="5075847" y="1370484"/>
            <a:ext cx="1492" cy="48914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/>
          <p:cNvCxnSpPr/>
          <p:nvPr/>
        </p:nvCxnSpPr>
        <p:spPr>
          <a:xfrm flipH="1">
            <a:off x="5075847" y="1772816"/>
            <a:ext cx="375835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flipH="1">
            <a:off x="4558282" y="1772816"/>
            <a:ext cx="51945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172"/>
          <p:cNvSpPr txBox="1"/>
          <p:nvPr/>
        </p:nvSpPr>
        <p:spPr>
          <a:xfrm>
            <a:off x="4427984" y="1340768"/>
            <a:ext cx="66236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8530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74" grpId="0"/>
      <p:bldP spid="17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i="1" dirty="0" smtClean="0"/>
              <a:t>Условие задачи</a:t>
            </a:r>
            <a:endParaRPr lang="ru-RU" i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algn="just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Для заданной схемы стальной балки круглого постоянного сечения, нагруженной распределенной нагрузкой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q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сосредоточенной силой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изгибающим моментом 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роизвести следующие расчеты: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определить реакции в опорах,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строить эпюру поперечных сил,</a:t>
            </a:r>
          </a:p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строить эпюру изгибающих моментов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>
              <a:lnSpc>
                <a:spcPct val="120000"/>
              </a:lnSpc>
            </a:pP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ить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пюру крутящих моментов;</a:t>
            </a:r>
          </a:p>
          <a:p>
            <a:pPr algn="just">
              <a:lnSpc>
                <a:spcPct val="120000"/>
              </a:lnSpc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ьзуясь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ными эпюрами и механическими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характеристиками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ятого материала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й из теорий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очности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ить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у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инимально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пускаемого диаметра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527374" y="152940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6870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69886" y="181744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23528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внобедренный треугольник 9"/>
          <p:cNvSpPr/>
          <p:nvPr/>
        </p:nvSpPr>
        <p:spPr>
          <a:xfrm>
            <a:off x="5639942" y="152940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9438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451682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5" idx="0"/>
          </p:cNvCxnSpPr>
          <p:nvPr/>
        </p:nvCxnSpPr>
        <p:spPr>
          <a:xfrm>
            <a:off x="628878" y="138539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0"/>
          </p:cNvCxnSpPr>
          <p:nvPr/>
        </p:nvCxnSpPr>
        <p:spPr>
          <a:xfrm flipH="1">
            <a:off x="620219" y="1385392"/>
            <a:ext cx="8659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4011522" y="1385392"/>
            <a:ext cx="12625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5711950" y="1457400"/>
            <a:ext cx="27764" cy="5283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355338" y="1385392"/>
            <a:ext cx="1732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27146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355338" y="239350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011522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7226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11803" y="20334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52888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483130" y="138539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2355338" y="95416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9582" y="8309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 rot="10800000">
            <a:off x="4047728" y="954169"/>
            <a:ext cx="1676400" cy="432048"/>
            <a:chOff x="3868688" y="3933056"/>
            <a:chExt cx="1676400" cy="432048"/>
          </a:xfrm>
        </p:grpSpPr>
        <p:cxnSp>
          <p:nvCxnSpPr>
            <p:cNvPr id="42" name="Прямая со стрелкой 4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5282405" y="5062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Прямая со стрелкой 63"/>
          <p:cNvCxnSpPr/>
          <p:nvPr/>
        </p:nvCxnSpPr>
        <p:spPr>
          <a:xfrm flipH="1">
            <a:off x="3491880" y="76470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4011522" y="196145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338766" y="2962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021" y="104098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724128" y="119000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 flipV="1">
            <a:off x="4009790" y="77951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07723" y="515082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 flipV="1">
            <a:off x="216497" y="1268760"/>
            <a:ext cx="1732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3777" y="534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964126" y="506289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70" idx="2"/>
          </p:cNvCxnSpPr>
          <p:nvPr/>
        </p:nvCxnSpPr>
        <p:spPr>
          <a:xfrm flipV="1">
            <a:off x="1964126" y="1196752"/>
            <a:ext cx="13854" cy="209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140180" y="4462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620310" y="434281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H="1">
            <a:off x="3618578" y="1134189"/>
            <a:ext cx="17318" cy="13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96364" y="-273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Полилиния 56"/>
          <p:cNvSpPr/>
          <p:nvPr/>
        </p:nvSpPr>
        <p:spPr>
          <a:xfrm>
            <a:off x="5015082" y="514986"/>
            <a:ext cx="62654" cy="1682496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4719946" y="33265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558282" y="1776790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5020598" y="2060848"/>
            <a:ext cx="71911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020598" y="1556792"/>
            <a:ext cx="42351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553724"/>
              </p:ext>
            </p:extLst>
          </p:nvPr>
        </p:nvGraphicFramePr>
        <p:xfrm>
          <a:off x="6805613" y="557213"/>
          <a:ext cx="1317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8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57213"/>
                        <a:ext cx="1317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88224" y="82765"/>
            <a:ext cx="2096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-III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Прямая со стрелкой 77"/>
          <p:cNvCxnSpPr/>
          <p:nvPr/>
        </p:nvCxnSpPr>
        <p:spPr>
          <a:xfrm flipH="1" flipV="1">
            <a:off x="617741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flipH="1" flipV="1">
            <a:off x="5723810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10918"/>
              </p:ext>
            </p:extLst>
          </p:nvPr>
        </p:nvGraphicFramePr>
        <p:xfrm>
          <a:off x="45166" y="637965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9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" y="637965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341630"/>
              </p:ext>
            </p:extLst>
          </p:nvPr>
        </p:nvGraphicFramePr>
        <p:xfrm>
          <a:off x="5786173" y="598579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0" name="Формула" r:id="rId7" imgW="203040" imgH="203040" progId="Equation.3">
                  <p:embed/>
                </p:oleObj>
              </mc:Choice>
              <mc:Fallback>
                <p:oleObj name="Формула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173" y="598579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Прямая со стрелкой 81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633068" y="3208407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-39991" y="2852936"/>
            <a:ext cx="6190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кН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23528" y="294679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691692" y="29226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flipV="1">
            <a:off x="611560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flipV="1">
            <a:off x="2339752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611560" y="2636912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flipV="1">
            <a:off x="74339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V="1">
            <a:off x="97160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flipV="1">
            <a:off x="118762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V="1">
            <a:off x="140364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flipV="1">
            <a:off x="1619672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V="1">
            <a:off x="1835696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flipV="1">
            <a:off x="205172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V="1">
            <a:off x="226774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38837" y="2348880"/>
            <a:ext cx="530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0" name="Прямая соединительная линия 99"/>
          <p:cNvCxnSpPr/>
          <p:nvPr/>
        </p:nvCxnSpPr>
        <p:spPr>
          <a:xfrm>
            <a:off x="636547" y="4846588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-104577" y="4389662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654748" y="46648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V="1">
            <a:off x="2343231" y="4099384"/>
            <a:ext cx="0" cy="747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V="1">
            <a:off x="628878" y="4099384"/>
            <a:ext cx="1728194" cy="7673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flipV="1">
            <a:off x="975079" y="4725847"/>
            <a:ext cx="0" cy="120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flipV="1">
            <a:off x="1191103" y="4605106"/>
            <a:ext cx="0" cy="241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flipV="1">
            <a:off x="1407127" y="4483050"/>
            <a:ext cx="0" cy="363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flipH="1" flipV="1">
            <a:off x="1619672" y="4389662"/>
            <a:ext cx="3479" cy="45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flipH="1" flipV="1">
            <a:off x="1835696" y="4275093"/>
            <a:ext cx="3481" cy="571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 flipV="1">
            <a:off x="2055199" y="4199746"/>
            <a:ext cx="0" cy="669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H="1" flipV="1">
            <a:off x="2267744" y="4099384"/>
            <a:ext cx="3479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458180" y="3591419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,5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5" name="Прямая соединительная линия 134"/>
          <p:cNvCxnSpPr/>
          <p:nvPr/>
        </p:nvCxnSpPr>
        <p:spPr>
          <a:xfrm>
            <a:off x="636547" y="6574780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-36512" y="5949280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8" name="Прямая соединительная линия 137"/>
          <p:cNvCxnSpPr/>
          <p:nvPr/>
        </p:nvCxnSpPr>
        <p:spPr>
          <a:xfrm flipV="1">
            <a:off x="615039" y="600328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 flipV="1">
            <a:off x="2343231" y="5392380"/>
            <a:ext cx="15586" cy="1182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>
            <a:off x="615039" y="6003285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 flipV="1">
            <a:off x="74687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flipV="1">
            <a:off x="97507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 flipV="1">
            <a:off x="119110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 flipV="1">
            <a:off x="140712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единительная линия 144"/>
          <p:cNvCxnSpPr/>
          <p:nvPr/>
        </p:nvCxnSpPr>
        <p:spPr>
          <a:xfrm flipV="1">
            <a:off x="1623151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/>
          <p:cNvCxnSpPr/>
          <p:nvPr/>
        </p:nvCxnSpPr>
        <p:spPr>
          <a:xfrm flipV="1">
            <a:off x="1839175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 flipV="1">
            <a:off x="205519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единительная линия 147"/>
          <p:cNvCxnSpPr/>
          <p:nvPr/>
        </p:nvCxnSpPr>
        <p:spPr>
          <a:xfrm flipV="1">
            <a:off x="227122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112640" y="548144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724128" y="62901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20" name="Прямая соединительная линия 119"/>
          <p:cNvCxnSpPr/>
          <p:nvPr/>
        </p:nvCxnSpPr>
        <p:spPr>
          <a:xfrm flipV="1">
            <a:off x="2355338" y="3132676"/>
            <a:ext cx="1662496" cy="829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2782129" y="26252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2496368" y="3132676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2771800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305983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единительная линия 128"/>
          <p:cNvCxnSpPr/>
          <p:nvPr/>
        </p:nvCxnSpPr>
        <p:spPr>
          <a:xfrm>
            <a:off x="3347864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/>
          <p:nvPr/>
        </p:nvCxnSpPr>
        <p:spPr>
          <a:xfrm>
            <a:off x="3563888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77991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единительная линия 150"/>
          <p:cNvCxnSpPr/>
          <p:nvPr/>
        </p:nvCxnSpPr>
        <p:spPr>
          <a:xfrm flipV="1">
            <a:off x="2355338" y="4005064"/>
            <a:ext cx="1654452" cy="109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3455299" y="346772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7" name="Прямая соединительная линия 106"/>
          <p:cNvCxnSpPr/>
          <p:nvPr/>
        </p:nvCxnSpPr>
        <p:spPr>
          <a:xfrm flipV="1">
            <a:off x="2585691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flipV="1">
            <a:off x="2782129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/>
          <p:cNvCxnSpPr/>
          <p:nvPr/>
        </p:nvCxnSpPr>
        <p:spPr>
          <a:xfrm flipV="1">
            <a:off x="2987824" y="4059851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/>
          <p:nvPr/>
        </p:nvCxnSpPr>
        <p:spPr>
          <a:xfrm flipV="1">
            <a:off x="3203848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3419872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V="1">
            <a:off x="3635896" y="4059851"/>
            <a:ext cx="0" cy="8039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/>
          <p:cNvCxnSpPr/>
          <p:nvPr/>
        </p:nvCxnSpPr>
        <p:spPr>
          <a:xfrm flipV="1">
            <a:off x="3851920" y="4005064"/>
            <a:ext cx="0" cy="8640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>
            <a:off x="2358817" y="5373216"/>
            <a:ext cx="165901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 flipV="1">
            <a:off x="2585691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 flipV="1">
            <a:off x="2843808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единительная линия 160"/>
          <p:cNvCxnSpPr/>
          <p:nvPr/>
        </p:nvCxnSpPr>
        <p:spPr>
          <a:xfrm flipV="1">
            <a:off x="3131840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единительная линия 161"/>
          <p:cNvCxnSpPr/>
          <p:nvPr/>
        </p:nvCxnSpPr>
        <p:spPr>
          <a:xfrm flipV="1">
            <a:off x="3419872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единительная линия 162"/>
          <p:cNvCxnSpPr/>
          <p:nvPr/>
        </p:nvCxnSpPr>
        <p:spPr>
          <a:xfrm flipV="1">
            <a:off x="3707904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 flipV="1">
            <a:off x="3995936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2911560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4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6" name="Прямая соединительная линия 165"/>
          <p:cNvCxnSpPr/>
          <p:nvPr/>
        </p:nvCxnSpPr>
        <p:spPr>
          <a:xfrm>
            <a:off x="3995936" y="3140969"/>
            <a:ext cx="1716014" cy="6480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единительная линия 167"/>
          <p:cNvCxnSpPr/>
          <p:nvPr/>
        </p:nvCxnSpPr>
        <p:spPr>
          <a:xfrm flipV="1">
            <a:off x="5724128" y="321754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5120291" y="3671565"/>
            <a:ext cx="650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9" name="Прямая соединительная линия 178"/>
          <p:cNvCxnSpPr/>
          <p:nvPr/>
        </p:nvCxnSpPr>
        <p:spPr>
          <a:xfrm>
            <a:off x="4504928" y="3217545"/>
            <a:ext cx="0" cy="112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/>
          <p:cNvCxnSpPr/>
          <p:nvPr/>
        </p:nvCxnSpPr>
        <p:spPr>
          <a:xfrm>
            <a:off x="4737177" y="3217545"/>
            <a:ext cx="0" cy="2283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Прямая соединительная линия 182"/>
          <p:cNvCxnSpPr/>
          <p:nvPr/>
        </p:nvCxnSpPr>
        <p:spPr>
          <a:xfrm>
            <a:off x="4962128" y="3208407"/>
            <a:ext cx="0" cy="2948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/>
          <p:cNvCxnSpPr/>
          <p:nvPr/>
        </p:nvCxnSpPr>
        <p:spPr>
          <a:xfrm>
            <a:off x="5220072" y="3217545"/>
            <a:ext cx="0" cy="3738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/>
          <p:cNvCxnSpPr/>
          <p:nvPr/>
        </p:nvCxnSpPr>
        <p:spPr>
          <a:xfrm>
            <a:off x="5451682" y="3217545"/>
            <a:ext cx="0" cy="511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" name="Объект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143371"/>
              </p:ext>
            </p:extLst>
          </p:nvPr>
        </p:nvGraphicFramePr>
        <p:xfrm>
          <a:off x="6226522" y="1535039"/>
          <a:ext cx="26082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1" name="Equation" r:id="rId9" imgW="1231560" imgH="419040" progId="Equation.DSMT4">
                  <p:embed/>
                </p:oleObj>
              </mc:Choice>
              <mc:Fallback>
                <p:oleObj name="Equation" r:id="rId9" imgW="1231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522" y="1535039"/>
                        <a:ext cx="26082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6118765" y="1121792"/>
            <a:ext cx="3025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гибаю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4009790" y="4005064"/>
            <a:ext cx="8044" cy="38459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950202" y="372933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5910768" y="2353272"/>
            <a:ext cx="32397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ходим критическое значение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40536"/>
              </p:ext>
            </p:extLst>
          </p:nvPr>
        </p:nvGraphicFramePr>
        <p:xfrm>
          <a:off x="6056668" y="3295749"/>
          <a:ext cx="27686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2" name="Equation" r:id="rId11" imgW="1307880" imgH="431640" progId="Equation.DSMT4">
                  <p:embed/>
                </p:oleObj>
              </mc:Choice>
              <mc:Fallback>
                <p:oleObj name="Equation" r:id="rId11" imgW="1307880" imgH="431640" progId="Equation.DSMT4">
                  <p:embed/>
                  <p:pic>
                    <p:nvPicPr>
                      <p:cNvPr id="0" name="Объект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668" y="3295749"/>
                        <a:ext cx="27686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804493"/>
              </p:ext>
            </p:extLst>
          </p:nvPr>
        </p:nvGraphicFramePr>
        <p:xfrm>
          <a:off x="6011863" y="4324350"/>
          <a:ext cx="30384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3" name="Equation" r:id="rId13" imgW="1434960" imgH="419040" progId="Equation.DSMT4">
                  <p:embed/>
                </p:oleObj>
              </mc:Choice>
              <mc:Fallback>
                <p:oleObj name="Equation" r:id="rId13" imgW="1434960" imgH="41904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324350"/>
                        <a:ext cx="30384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172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527374" y="152940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6870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69886" y="181744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23528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внобедренный треугольник 9"/>
          <p:cNvSpPr/>
          <p:nvPr/>
        </p:nvSpPr>
        <p:spPr>
          <a:xfrm>
            <a:off x="5639942" y="152940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9438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451682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5" idx="0"/>
          </p:cNvCxnSpPr>
          <p:nvPr/>
        </p:nvCxnSpPr>
        <p:spPr>
          <a:xfrm>
            <a:off x="628878" y="138539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0"/>
          </p:cNvCxnSpPr>
          <p:nvPr/>
        </p:nvCxnSpPr>
        <p:spPr>
          <a:xfrm flipH="1">
            <a:off x="620219" y="1385392"/>
            <a:ext cx="8659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4011522" y="1385392"/>
            <a:ext cx="12625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5711950" y="1457400"/>
            <a:ext cx="27764" cy="52839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355338" y="1385392"/>
            <a:ext cx="1732" cy="535597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27146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355338" y="239350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011522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7226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511803" y="20334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52888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483130" y="138539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2355338" y="95416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9582" y="8309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 rot="10800000">
            <a:off x="4047728" y="954169"/>
            <a:ext cx="1676400" cy="432048"/>
            <a:chOff x="3868688" y="3933056"/>
            <a:chExt cx="1676400" cy="432048"/>
          </a:xfrm>
        </p:grpSpPr>
        <p:cxnSp>
          <p:nvCxnSpPr>
            <p:cNvPr id="42" name="Прямая со стрелкой 4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5282405" y="5062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Прямая со стрелкой 63"/>
          <p:cNvCxnSpPr/>
          <p:nvPr/>
        </p:nvCxnSpPr>
        <p:spPr>
          <a:xfrm flipH="1">
            <a:off x="3491880" y="76470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4011522" y="196145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338766" y="2962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021" y="104098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724128" y="119000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 flipV="1">
            <a:off x="4009790" y="77951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07723" y="515082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 flipV="1">
            <a:off x="216497" y="1268760"/>
            <a:ext cx="1732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3777" y="534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964126" y="506289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70" idx="2"/>
          </p:cNvCxnSpPr>
          <p:nvPr/>
        </p:nvCxnSpPr>
        <p:spPr>
          <a:xfrm flipV="1">
            <a:off x="1964126" y="1196752"/>
            <a:ext cx="13854" cy="209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140180" y="4462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620310" y="434281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H="1">
            <a:off x="3618578" y="1134189"/>
            <a:ext cx="17318" cy="13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96364" y="-273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Полилиния 56"/>
          <p:cNvSpPr/>
          <p:nvPr/>
        </p:nvSpPr>
        <p:spPr>
          <a:xfrm>
            <a:off x="5015082" y="514986"/>
            <a:ext cx="62654" cy="1682496"/>
          </a:xfrm>
          <a:custGeom>
            <a:avLst/>
            <a:gdLst>
              <a:gd name="connsiteX0" fmla="*/ 10668 w 166116"/>
              <a:gd name="connsiteY0" fmla="*/ 0 h 1682496"/>
              <a:gd name="connsiteX1" fmla="*/ 166116 w 166116"/>
              <a:gd name="connsiteY1" fmla="*/ 777240 h 1682496"/>
              <a:gd name="connsiteX2" fmla="*/ 10668 w 166116"/>
              <a:gd name="connsiteY2" fmla="*/ 1143000 h 1682496"/>
              <a:gd name="connsiteX3" fmla="*/ 102108 w 166116"/>
              <a:gd name="connsiteY3" fmla="*/ 1682496 h 1682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6116" h="1682496">
                <a:moveTo>
                  <a:pt x="10668" y="0"/>
                </a:moveTo>
                <a:cubicBezTo>
                  <a:pt x="88392" y="293370"/>
                  <a:pt x="166116" y="586740"/>
                  <a:pt x="166116" y="777240"/>
                </a:cubicBezTo>
                <a:cubicBezTo>
                  <a:pt x="166116" y="967740"/>
                  <a:pt x="21336" y="992124"/>
                  <a:pt x="10668" y="1143000"/>
                </a:cubicBezTo>
                <a:cubicBezTo>
                  <a:pt x="0" y="1293876"/>
                  <a:pt x="30480" y="1644396"/>
                  <a:pt x="102108" y="1682496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8" name="TextBox 57"/>
          <p:cNvSpPr txBox="1"/>
          <p:nvPr/>
        </p:nvSpPr>
        <p:spPr>
          <a:xfrm>
            <a:off x="4719946" y="332656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sp>
        <p:nvSpPr>
          <p:cNvPr id="59" name="TextBox 58"/>
          <p:cNvSpPr txBox="1"/>
          <p:nvPr/>
        </p:nvSpPr>
        <p:spPr>
          <a:xfrm>
            <a:off x="4558282" y="1776790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II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5020598" y="2060848"/>
            <a:ext cx="71911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020598" y="1556792"/>
            <a:ext cx="42351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945235"/>
              </p:ext>
            </p:extLst>
          </p:nvPr>
        </p:nvGraphicFramePr>
        <p:xfrm>
          <a:off x="6805613" y="557213"/>
          <a:ext cx="1317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557213"/>
                        <a:ext cx="13176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6588224" y="82765"/>
            <a:ext cx="2096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ечение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-III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8" name="Прямая со стрелкой 77"/>
          <p:cNvCxnSpPr/>
          <p:nvPr/>
        </p:nvCxnSpPr>
        <p:spPr>
          <a:xfrm flipH="1" flipV="1">
            <a:off x="617741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flipH="1" flipV="1">
            <a:off x="5723810" y="69269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Объект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382212"/>
              </p:ext>
            </p:extLst>
          </p:nvPr>
        </p:nvGraphicFramePr>
        <p:xfrm>
          <a:off x="45166" y="637965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" y="637965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344161"/>
              </p:ext>
            </p:extLst>
          </p:nvPr>
        </p:nvGraphicFramePr>
        <p:xfrm>
          <a:off x="5786173" y="598579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0" name="Формула" r:id="rId7" imgW="203040" imgH="203040" progId="Equation.3">
                  <p:embed/>
                </p:oleObj>
              </mc:Choice>
              <mc:Fallback>
                <p:oleObj name="Формула" r:id="rId7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173" y="598579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Прямая со стрелкой 81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633068" y="3208407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-39991" y="2852936"/>
            <a:ext cx="61908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кН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323528" y="2946797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691692" y="292265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39" name="Прямая соединительная линия 38"/>
          <p:cNvCxnSpPr/>
          <p:nvPr/>
        </p:nvCxnSpPr>
        <p:spPr>
          <a:xfrm flipV="1">
            <a:off x="611560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единительная линия 86"/>
          <p:cNvCxnSpPr/>
          <p:nvPr/>
        </p:nvCxnSpPr>
        <p:spPr>
          <a:xfrm flipV="1">
            <a:off x="2339752" y="2636912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>
            <a:off x="611560" y="2636912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flipV="1">
            <a:off x="74339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V="1">
            <a:off x="97160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flipV="1">
            <a:off x="118762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V="1">
            <a:off x="1403648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 flipV="1">
            <a:off x="1619672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V="1">
            <a:off x="1835696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 flipV="1">
            <a:off x="2051720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V="1">
            <a:off x="2267744" y="2636912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138837" y="2348880"/>
            <a:ext cx="530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0" name="Прямая соединительная линия 99"/>
          <p:cNvCxnSpPr/>
          <p:nvPr/>
        </p:nvCxnSpPr>
        <p:spPr>
          <a:xfrm>
            <a:off x="636547" y="4846588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-104577" y="4389662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</a:t>
            </a:r>
            <a:r>
              <a:rPr lang="ru-RU" sz="2800" i="1" dirty="0" err="1">
                <a:latin typeface="Times New Roman" pitchFamily="18" charset="0"/>
                <a:cs typeface="Times New Roman" pitchFamily="18" charset="0"/>
              </a:rPr>
              <a:t>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654748" y="4664819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05" name="Прямая соединительная линия 104"/>
          <p:cNvCxnSpPr/>
          <p:nvPr/>
        </p:nvCxnSpPr>
        <p:spPr>
          <a:xfrm flipV="1">
            <a:off x="2343231" y="4099384"/>
            <a:ext cx="0" cy="74720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V="1">
            <a:off x="628878" y="4099384"/>
            <a:ext cx="1728194" cy="76733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flipV="1">
            <a:off x="975079" y="4725847"/>
            <a:ext cx="0" cy="1207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flipV="1">
            <a:off x="1191103" y="4605106"/>
            <a:ext cx="0" cy="24148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flipV="1">
            <a:off x="1407127" y="4483050"/>
            <a:ext cx="0" cy="3635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flipH="1" flipV="1">
            <a:off x="1619672" y="4389662"/>
            <a:ext cx="3479" cy="45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единительная линия 111"/>
          <p:cNvCxnSpPr/>
          <p:nvPr/>
        </p:nvCxnSpPr>
        <p:spPr>
          <a:xfrm flipH="1" flipV="1">
            <a:off x="1835696" y="4275093"/>
            <a:ext cx="3481" cy="5714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 flipV="1">
            <a:off x="2055199" y="4199746"/>
            <a:ext cx="0" cy="6694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Прямая соединительная линия 113"/>
          <p:cNvCxnSpPr/>
          <p:nvPr/>
        </p:nvCxnSpPr>
        <p:spPr>
          <a:xfrm flipH="1" flipV="1">
            <a:off x="2267744" y="4099384"/>
            <a:ext cx="3479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505231" y="3283823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6,5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5" name="Прямая соединительная линия 134"/>
          <p:cNvCxnSpPr/>
          <p:nvPr/>
        </p:nvCxnSpPr>
        <p:spPr>
          <a:xfrm>
            <a:off x="636547" y="6574780"/>
            <a:ext cx="510664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TextBox 135"/>
          <p:cNvSpPr txBox="1"/>
          <p:nvPr/>
        </p:nvSpPr>
        <p:spPr>
          <a:xfrm>
            <a:off x="-36512" y="5949280"/>
            <a:ext cx="84189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2800" i="1" baseline="-25000" dirty="0" smtClean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r>
              <a:rPr lang="ru-RU" sz="2800" i="1" dirty="0" err="1" smtClean="0">
                <a:latin typeface="Times New Roman" pitchFamily="18" charset="0"/>
                <a:cs typeface="Times New Roman" pitchFamily="18" charset="0"/>
              </a:rPr>
              <a:t>кНм</a:t>
            </a:r>
            <a:endParaRPr lang="ru-RU" sz="28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8" name="Прямая соединительная линия 137"/>
          <p:cNvCxnSpPr/>
          <p:nvPr/>
        </p:nvCxnSpPr>
        <p:spPr>
          <a:xfrm flipV="1">
            <a:off x="615039" y="600328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единительная линия 138"/>
          <p:cNvCxnSpPr/>
          <p:nvPr/>
        </p:nvCxnSpPr>
        <p:spPr>
          <a:xfrm flipV="1">
            <a:off x="2343231" y="5392380"/>
            <a:ext cx="15586" cy="118240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Прямая соединительная линия 139"/>
          <p:cNvCxnSpPr/>
          <p:nvPr/>
        </p:nvCxnSpPr>
        <p:spPr>
          <a:xfrm>
            <a:off x="615039" y="6003285"/>
            <a:ext cx="174377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единительная линия 140"/>
          <p:cNvCxnSpPr/>
          <p:nvPr/>
        </p:nvCxnSpPr>
        <p:spPr>
          <a:xfrm flipV="1">
            <a:off x="74687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единительная линия 141"/>
          <p:cNvCxnSpPr/>
          <p:nvPr/>
        </p:nvCxnSpPr>
        <p:spPr>
          <a:xfrm flipV="1">
            <a:off x="97507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единительная линия 142"/>
          <p:cNvCxnSpPr/>
          <p:nvPr/>
        </p:nvCxnSpPr>
        <p:spPr>
          <a:xfrm flipV="1">
            <a:off x="119110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Прямая соединительная линия 143"/>
          <p:cNvCxnSpPr/>
          <p:nvPr/>
        </p:nvCxnSpPr>
        <p:spPr>
          <a:xfrm flipV="1">
            <a:off x="1407127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единительная линия 144"/>
          <p:cNvCxnSpPr/>
          <p:nvPr/>
        </p:nvCxnSpPr>
        <p:spPr>
          <a:xfrm flipV="1">
            <a:off x="1623151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единительная линия 145"/>
          <p:cNvCxnSpPr/>
          <p:nvPr/>
        </p:nvCxnSpPr>
        <p:spPr>
          <a:xfrm flipV="1">
            <a:off x="1839175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Прямая соединительная линия 146"/>
          <p:cNvCxnSpPr/>
          <p:nvPr/>
        </p:nvCxnSpPr>
        <p:spPr>
          <a:xfrm flipV="1">
            <a:off x="2055199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единительная линия 147"/>
          <p:cNvCxnSpPr/>
          <p:nvPr/>
        </p:nvCxnSpPr>
        <p:spPr>
          <a:xfrm flipV="1">
            <a:off x="2271223" y="6003285"/>
            <a:ext cx="0" cy="5714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/>
          <p:cNvSpPr txBox="1"/>
          <p:nvPr/>
        </p:nvSpPr>
        <p:spPr>
          <a:xfrm>
            <a:off x="1112640" y="548144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47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5724128" y="6290156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cxnSp>
        <p:nvCxnSpPr>
          <p:cNvPr id="120" name="Прямая соединительная линия 119"/>
          <p:cNvCxnSpPr/>
          <p:nvPr/>
        </p:nvCxnSpPr>
        <p:spPr>
          <a:xfrm flipV="1">
            <a:off x="2355338" y="3132676"/>
            <a:ext cx="1662496" cy="829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2782129" y="262529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>
            <a:off x="2496368" y="3132676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2771800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305983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единительная линия 128"/>
          <p:cNvCxnSpPr/>
          <p:nvPr/>
        </p:nvCxnSpPr>
        <p:spPr>
          <a:xfrm>
            <a:off x="3347864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/>
          <p:nvPr/>
        </p:nvCxnSpPr>
        <p:spPr>
          <a:xfrm>
            <a:off x="3563888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единительная линия 136"/>
          <p:cNvCxnSpPr/>
          <p:nvPr/>
        </p:nvCxnSpPr>
        <p:spPr>
          <a:xfrm>
            <a:off x="3779912" y="3140968"/>
            <a:ext cx="0" cy="75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Прямая соединительная линия 150"/>
          <p:cNvCxnSpPr/>
          <p:nvPr/>
        </p:nvCxnSpPr>
        <p:spPr>
          <a:xfrm flipV="1">
            <a:off x="2355338" y="4005064"/>
            <a:ext cx="1654452" cy="109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TextBox 151"/>
          <p:cNvSpPr txBox="1"/>
          <p:nvPr/>
        </p:nvSpPr>
        <p:spPr>
          <a:xfrm>
            <a:off x="3170414" y="3351253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8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7" name="Прямая соединительная линия 106"/>
          <p:cNvCxnSpPr/>
          <p:nvPr/>
        </p:nvCxnSpPr>
        <p:spPr>
          <a:xfrm flipV="1">
            <a:off x="2585691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flipV="1">
            <a:off x="2782129" y="4099384"/>
            <a:ext cx="0" cy="7472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/>
          <p:cNvCxnSpPr/>
          <p:nvPr/>
        </p:nvCxnSpPr>
        <p:spPr>
          <a:xfrm flipV="1">
            <a:off x="2987824" y="4059851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Прямая соединительная линия 152"/>
          <p:cNvCxnSpPr/>
          <p:nvPr/>
        </p:nvCxnSpPr>
        <p:spPr>
          <a:xfrm flipV="1">
            <a:off x="3203848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единительная линия 153"/>
          <p:cNvCxnSpPr/>
          <p:nvPr/>
        </p:nvCxnSpPr>
        <p:spPr>
          <a:xfrm flipV="1">
            <a:off x="3419872" y="4077072"/>
            <a:ext cx="0" cy="7867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единительная линия 154"/>
          <p:cNvCxnSpPr/>
          <p:nvPr/>
        </p:nvCxnSpPr>
        <p:spPr>
          <a:xfrm flipV="1">
            <a:off x="3635896" y="4059851"/>
            <a:ext cx="0" cy="8039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Прямая соединительная линия 155"/>
          <p:cNvCxnSpPr/>
          <p:nvPr/>
        </p:nvCxnSpPr>
        <p:spPr>
          <a:xfrm flipV="1">
            <a:off x="3851920" y="4005064"/>
            <a:ext cx="0" cy="8640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Прямая соединительная линия 156"/>
          <p:cNvCxnSpPr/>
          <p:nvPr/>
        </p:nvCxnSpPr>
        <p:spPr>
          <a:xfrm>
            <a:off x="2358817" y="5373216"/>
            <a:ext cx="165901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Прямая соединительная линия 158"/>
          <p:cNvCxnSpPr/>
          <p:nvPr/>
        </p:nvCxnSpPr>
        <p:spPr>
          <a:xfrm flipV="1">
            <a:off x="2585691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единительная линия 159"/>
          <p:cNvCxnSpPr/>
          <p:nvPr/>
        </p:nvCxnSpPr>
        <p:spPr>
          <a:xfrm flipV="1">
            <a:off x="2843808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единительная линия 160"/>
          <p:cNvCxnSpPr/>
          <p:nvPr/>
        </p:nvCxnSpPr>
        <p:spPr>
          <a:xfrm flipV="1">
            <a:off x="3131840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единительная линия 161"/>
          <p:cNvCxnSpPr/>
          <p:nvPr/>
        </p:nvCxnSpPr>
        <p:spPr>
          <a:xfrm flipV="1">
            <a:off x="3419872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Прямая соединительная линия 162"/>
          <p:cNvCxnSpPr/>
          <p:nvPr/>
        </p:nvCxnSpPr>
        <p:spPr>
          <a:xfrm flipV="1">
            <a:off x="3707904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Прямая соединительная линия 163"/>
          <p:cNvCxnSpPr/>
          <p:nvPr/>
        </p:nvCxnSpPr>
        <p:spPr>
          <a:xfrm flipV="1">
            <a:off x="3995936" y="5373216"/>
            <a:ext cx="0" cy="1178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Box 164"/>
          <p:cNvSpPr txBox="1"/>
          <p:nvPr/>
        </p:nvSpPr>
        <p:spPr>
          <a:xfrm>
            <a:off x="2911560" y="486916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94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6" name="Прямая соединительная линия 165"/>
          <p:cNvCxnSpPr/>
          <p:nvPr/>
        </p:nvCxnSpPr>
        <p:spPr>
          <a:xfrm>
            <a:off x="3995936" y="3140969"/>
            <a:ext cx="1716014" cy="6480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8" name="Прямая соединительная линия 167"/>
          <p:cNvCxnSpPr/>
          <p:nvPr/>
        </p:nvCxnSpPr>
        <p:spPr>
          <a:xfrm flipV="1">
            <a:off x="5724128" y="3217545"/>
            <a:ext cx="0" cy="5714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7" name="TextBox 176"/>
          <p:cNvSpPr txBox="1"/>
          <p:nvPr/>
        </p:nvSpPr>
        <p:spPr>
          <a:xfrm>
            <a:off x="5232355" y="3680311"/>
            <a:ext cx="6506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1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9" name="Прямая соединительная линия 178"/>
          <p:cNvCxnSpPr/>
          <p:nvPr/>
        </p:nvCxnSpPr>
        <p:spPr>
          <a:xfrm>
            <a:off x="4504928" y="3217545"/>
            <a:ext cx="0" cy="112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Прямая соединительная линия 180"/>
          <p:cNvCxnSpPr/>
          <p:nvPr/>
        </p:nvCxnSpPr>
        <p:spPr>
          <a:xfrm>
            <a:off x="4737177" y="3217545"/>
            <a:ext cx="0" cy="2283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Прямая соединительная линия 182"/>
          <p:cNvCxnSpPr/>
          <p:nvPr/>
        </p:nvCxnSpPr>
        <p:spPr>
          <a:xfrm>
            <a:off x="4962128" y="3208407"/>
            <a:ext cx="0" cy="2948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Прямая соединительная линия 184"/>
          <p:cNvCxnSpPr/>
          <p:nvPr/>
        </p:nvCxnSpPr>
        <p:spPr>
          <a:xfrm>
            <a:off x="5220072" y="3217545"/>
            <a:ext cx="0" cy="37387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Прямая соединительная линия 186"/>
          <p:cNvCxnSpPr/>
          <p:nvPr/>
        </p:nvCxnSpPr>
        <p:spPr>
          <a:xfrm>
            <a:off x="5451682" y="3217545"/>
            <a:ext cx="0" cy="5117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8" name="Объект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91349"/>
              </p:ext>
            </p:extLst>
          </p:nvPr>
        </p:nvGraphicFramePr>
        <p:xfrm>
          <a:off x="5738813" y="1966417"/>
          <a:ext cx="3405187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1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1966417"/>
                        <a:ext cx="3405187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TextBox 169"/>
          <p:cNvSpPr txBox="1"/>
          <p:nvPr/>
        </p:nvSpPr>
        <p:spPr>
          <a:xfrm>
            <a:off x="6118765" y="1121792"/>
            <a:ext cx="3025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ходим вершину парабол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Прямая соединительная линия 20"/>
          <p:cNvCxnSpPr/>
          <p:nvPr/>
        </p:nvCxnSpPr>
        <p:spPr>
          <a:xfrm>
            <a:off x="4009790" y="4005064"/>
            <a:ext cx="8044" cy="38459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TextBox 173"/>
          <p:cNvSpPr txBox="1"/>
          <p:nvPr/>
        </p:nvSpPr>
        <p:spPr>
          <a:xfrm>
            <a:off x="3928258" y="3473439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51872"/>
              </p:ext>
            </p:extLst>
          </p:nvPr>
        </p:nvGraphicFramePr>
        <p:xfrm>
          <a:off x="6177772" y="2946797"/>
          <a:ext cx="25733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2" name="Equation" r:id="rId11" imgW="1333440" imgH="419040" progId="Equation.DSMT4">
                  <p:embed/>
                </p:oleObj>
              </mc:Choice>
              <mc:Fallback>
                <p:oleObj name="Equation" r:id="rId11" imgW="1333440" imgH="419040" progId="Equation.DSMT4">
                  <p:embed/>
                  <p:pic>
                    <p:nvPicPr>
                      <p:cNvPr id="0" name="Объект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772" y="2946797"/>
                        <a:ext cx="25733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474244"/>
              </p:ext>
            </p:extLst>
          </p:nvPr>
        </p:nvGraphicFramePr>
        <p:xfrm>
          <a:off x="6876256" y="4045232"/>
          <a:ext cx="13731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3"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4045232"/>
                        <a:ext cx="13731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олилиния 13"/>
          <p:cNvSpPr/>
          <p:nvPr/>
        </p:nvSpPr>
        <p:spPr>
          <a:xfrm>
            <a:off x="4019550" y="4295126"/>
            <a:ext cx="1704975" cy="572149"/>
          </a:xfrm>
          <a:custGeom>
            <a:avLst/>
            <a:gdLst>
              <a:gd name="connsiteX0" fmla="*/ 0 w 1704975"/>
              <a:gd name="connsiteY0" fmla="*/ 76849 h 572149"/>
              <a:gd name="connsiteX1" fmla="*/ 133350 w 1704975"/>
              <a:gd name="connsiteY1" fmla="*/ 649 h 572149"/>
              <a:gd name="connsiteX2" fmla="*/ 714375 w 1704975"/>
              <a:gd name="connsiteY2" fmla="*/ 114949 h 572149"/>
              <a:gd name="connsiteX3" fmla="*/ 1447800 w 1704975"/>
              <a:gd name="connsiteY3" fmla="*/ 400699 h 572149"/>
              <a:gd name="connsiteX4" fmla="*/ 1704975 w 1704975"/>
              <a:gd name="connsiteY4" fmla="*/ 572149 h 572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04975" h="572149">
                <a:moveTo>
                  <a:pt x="0" y="76849"/>
                </a:moveTo>
                <a:cubicBezTo>
                  <a:pt x="7144" y="35574"/>
                  <a:pt x="14288" y="-5701"/>
                  <a:pt x="133350" y="649"/>
                </a:cubicBezTo>
                <a:cubicBezTo>
                  <a:pt x="252412" y="6999"/>
                  <a:pt x="495300" y="48274"/>
                  <a:pt x="714375" y="114949"/>
                </a:cubicBezTo>
                <a:cubicBezTo>
                  <a:pt x="933450" y="181624"/>
                  <a:pt x="1282700" y="324499"/>
                  <a:pt x="1447800" y="400699"/>
                </a:cubicBezTo>
                <a:cubicBezTo>
                  <a:pt x="1612900" y="476899"/>
                  <a:pt x="1668462" y="545161"/>
                  <a:pt x="1704975" y="572149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0" name="Прямая соединительная линия 29"/>
          <p:cNvCxnSpPr>
            <a:stCxn id="174" idx="2"/>
            <a:endCxn id="14" idx="0"/>
          </p:cNvCxnSpPr>
          <p:nvPr/>
        </p:nvCxnSpPr>
        <p:spPr>
          <a:xfrm flipH="1">
            <a:off x="4019550" y="3996659"/>
            <a:ext cx="180578" cy="3753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4442281" y="3625839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Прямая соединительная линия 40"/>
          <p:cNvCxnSpPr>
            <a:stCxn id="167" idx="2"/>
            <a:endCxn id="14" idx="1"/>
          </p:cNvCxnSpPr>
          <p:nvPr/>
        </p:nvCxnSpPr>
        <p:spPr>
          <a:xfrm flipH="1">
            <a:off x="4152900" y="4149059"/>
            <a:ext cx="695903" cy="1467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flipV="1">
            <a:off x="4258225" y="4371975"/>
            <a:ext cx="0" cy="4746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единительная линия 97"/>
          <p:cNvCxnSpPr/>
          <p:nvPr/>
        </p:nvCxnSpPr>
        <p:spPr>
          <a:xfrm flipH="1" flipV="1">
            <a:off x="4504928" y="4371975"/>
            <a:ext cx="6875" cy="4746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Прямая соединительная линия 101"/>
          <p:cNvCxnSpPr>
            <a:endCxn id="14" idx="2"/>
          </p:cNvCxnSpPr>
          <p:nvPr/>
        </p:nvCxnSpPr>
        <p:spPr>
          <a:xfrm flipH="1" flipV="1">
            <a:off x="4733925" y="4410075"/>
            <a:ext cx="3252" cy="4537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/>
          <p:nvPr/>
        </p:nvCxnSpPr>
        <p:spPr>
          <a:xfrm flipV="1">
            <a:off x="4962128" y="4534453"/>
            <a:ext cx="0" cy="3293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 flipV="1">
            <a:off x="5220072" y="4609283"/>
            <a:ext cx="1" cy="2373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>
            <a:endCxn id="14" idx="3"/>
          </p:cNvCxnSpPr>
          <p:nvPr/>
        </p:nvCxnSpPr>
        <p:spPr>
          <a:xfrm flipV="1">
            <a:off x="5467350" y="4695825"/>
            <a:ext cx="0" cy="150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5" name="Объект 1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599033"/>
              </p:ext>
            </p:extLst>
          </p:nvPr>
        </p:nvGraphicFramePr>
        <p:xfrm>
          <a:off x="6661150" y="5784850"/>
          <a:ext cx="14779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4" name="Equation" r:id="rId15" imgW="698400" imgH="228600" progId="Equation.DSMT4">
                  <p:embed/>
                </p:oleObj>
              </mc:Choice>
              <mc:Fallback>
                <p:oleObj name="Equation" r:id="rId15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5784850"/>
                        <a:ext cx="14779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" name="TextBox 175"/>
          <p:cNvSpPr txBox="1"/>
          <p:nvPr/>
        </p:nvSpPr>
        <p:spPr>
          <a:xfrm>
            <a:off x="5996467" y="5130770"/>
            <a:ext cx="2808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утя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8" name="Прямая со стрелкой 177"/>
          <p:cNvCxnSpPr/>
          <p:nvPr/>
        </p:nvCxnSpPr>
        <p:spPr>
          <a:xfrm>
            <a:off x="4176514" y="2886900"/>
            <a:ext cx="1548011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единительная линия 133"/>
          <p:cNvCxnSpPr>
            <a:stCxn id="14" idx="1"/>
          </p:cNvCxnSpPr>
          <p:nvPr/>
        </p:nvCxnSpPr>
        <p:spPr>
          <a:xfrm flipV="1">
            <a:off x="4152900" y="2694111"/>
            <a:ext cx="23614" cy="1601664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" name="TextBox 183"/>
          <p:cNvSpPr txBox="1"/>
          <p:nvPr/>
        </p:nvSpPr>
        <p:spPr>
          <a:xfrm>
            <a:off x="4788024" y="2463279"/>
            <a:ext cx="62549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р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9" name="Прямая соединительная линия 188"/>
          <p:cNvCxnSpPr>
            <a:stCxn id="152" idx="2"/>
          </p:cNvCxnSpPr>
          <p:nvPr/>
        </p:nvCxnSpPr>
        <p:spPr>
          <a:xfrm>
            <a:off x="3442284" y="3874473"/>
            <a:ext cx="553652" cy="1305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Прямая соединительная линия 190"/>
          <p:cNvCxnSpPr>
            <a:stCxn id="115" idx="2"/>
          </p:cNvCxnSpPr>
          <p:nvPr/>
        </p:nvCxnSpPr>
        <p:spPr>
          <a:xfrm>
            <a:off x="1911753" y="3807043"/>
            <a:ext cx="439271" cy="2923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488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0" grpId="0"/>
      <p:bldP spid="14" grpId="0" animBg="1"/>
      <p:bldP spid="167" grpId="0"/>
      <p:bldP spid="176" grpId="0"/>
      <p:bldP spid="18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" name="Объект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918749"/>
              </p:ext>
            </p:extLst>
          </p:nvPr>
        </p:nvGraphicFramePr>
        <p:xfrm>
          <a:off x="5292080" y="1216100"/>
          <a:ext cx="20970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3" imgW="990360" imgH="228600" progId="Equation.DSMT4">
                  <p:embed/>
                </p:oleObj>
              </mc:Choice>
              <mc:Fallback>
                <p:oleObj name="Equation" r:id="rId3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216100"/>
                        <a:ext cx="20970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/>
          <p:cNvSpPr txBox="1"/>
          <p:nvPr/>
        </p:nvSpPr>
        <p:spPr>
          <a:xfrm>
            <a:off x="323528" y="1198166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ий изгибаю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8" name="Объект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795325"/>
              </p:ext>
            </p:extLst>
          </p:nvPr>
        </p:nvGraphicFramePr>
        <p:xfrm>
          <a:off x="5292080" y="1982986"/>
          <a:ext cx="1936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82986"/>
                        <a:ext cx="19367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323528" y="1982986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ьший крутящий момент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303734" y="2706836"/>
            <a:ext cx="6120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нимаем материал балки – Сталь 35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351756" y="3518297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едел текучести для данного материал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20509"/>
              </p:ext>
            </p:extLst>
          </p:nvPr>
        </p:nvGraphicFramePr>
        <p:xfrm>
          <a:off x="6453497" y="3518297"/>
          <a:ext cx="20177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Объект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497" y="3518297"/>
                        <a:ext cx="20177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339155" y="4287242"/>
            <a:ext cx="6452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эффициент запаса прочности (по заданию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28584"/>
              </p:ext>
            </p:extLst>
          </p:nvPr>
        </p:nvGraphicFramePr>
        <p:xfrm>
          <a:off x="6948264" y="4356794"/>
          <a:ext cx="779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356794"/>
                        <a:ext cx="7794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/>
          <p:nvPr/>
        </p:nvSpPr>
        <p:spPr>
          <a:xfrm>
            <a:off x="339155" y="5151338"/>
            <a:ext cx="64524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пускаемое нормальное напряжение равно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92017"/>
              </p:ext>
            </p:extLst>
          </p:nvPr>
        </p:nvGraphicFramePr>
        <p:xfrm>
          <a:off x="971600" y="5871418"/>
          <a:ext cx="360521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1" imgW="1701720" imgH="393480" progId="Equation.DSMT4">
                  <p:embed/>
                </p:oleObj>
              </mc:Choice>
              <mc:Fallback>
                <p:oleObj name="Equation" r:id="rId11" imgW="1701720" imgH="393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871418"/>
                        <a:ext cx="3605213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TextBox 124"/>
          <p:cNvSpPr txBox="1"/>
          <p:nvPr/>
        </p:nvSpPr>
        <p:spPr>
          <a:xfrm>
            <a:off x="360190" y="260648"/>
            <a:ext cx="64524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диаметра бал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19" grpId="0"/>
      <p:bldP spid="120" grpId="0"/>
      <p:bldP spid="122" grpId="0"/>
      <p:bldP spid="123" grpId="0"/>
      <p:bldP spid="124" grpId="0"/>
      <p:bldP spid="1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9512" y="260648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ловие прочности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третьей теории прочности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10133"/>
              </p:ext>
            </p:extLst>
          </p:nvPr>
        </p:nvGraphicFramePr>
        <p:xfrm>
          <a:off x="683568" y="980728"/>
          <a:ext cx="1317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2" name="Equation" r:id="rId3" imgW="622080" imgH="253800" progId="Equation.DSMT4">
                  <p:embed/>
                </p:oleObj>
              </mc:Choice>
              <mc:Fallback>
                <p:oleObj name="Equation" r:id="rId3" imgW="622080" imgH="25380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980728"/>
                        <a:ext cx="1317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01329"/>
              </p:ext>
            </p:extLst>
          </p:nvPr>
        </p:nvGraphicFramePr>
        <p:xfrm>
          <a:off x="4629336" y="852562"/>
          <a:ext cx="258127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3" name="Equation" r:id="rId5" imgW="1218960" imgH="457200" progId="Equation.DSMT4">
                  <p:embed/>
                </p:oleObj>
              </mc:Choice>
              <mc:Fallback>
                <p:oleObj name="Equation" r:id="rId5" imgW="1218960" imgH="457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336" y="852562"/>
                        <a:ext cx="258127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12078"/>
              </p:ext>
            </p:extLst>
          </p:nvPr>
        </p:nvGraphicFramePr>
        <p:xfrm>
          <a:off x="288478" y="2378497"/>
          <a:ext cx="1425575" cy="96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4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78" y="2378497"/>
                        <a:ext cx="1425575" cy="967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228946"/>
              </p:ext>
            </p:extLst>
          </p:nvPr>
        </p:nvGraphicFramePr>
        <p:xfrm>
          <a:off x="4579032" y="2924944"/>
          <a:ext cx="28765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5" name="Equation" r:id="rId9" imgW="1358640" imgH="457200" progId="Equation.DSMT4">
                  <p:embed/>
                </p:oleObj>
              </mc:Choice>
              <mc:Fallback>
                <p:oleObj name="Equation" r:id="rId9" imgW="1358640" imgH="4572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032" y="2924944"/>
                        <a:ext cx="287655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-26715" y="1916832"/>
            <a:ext cx="88569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мент сопротивления изгибу для балки круглого сечен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43808" y="994371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ли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15816" y="3068960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огда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-26715" y="3861048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аем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43043"/>
              </p:ext>
            </p:extLst>
          </p:nvPr>
        </p:nvGraphicFramePr>
        <p:xfrm>
          <a:off x="206202" y="4475088"/>
          <a:ext cx="293052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6" name="Equation" r:id="rId11" imgW="1384200" imgH="558720" progId="Equation.DSMT4">
                  <p:embed/>
                </p:oleObj>
              </mc:Choice>
              <mc:Fallback>
                <p:oleObj name="Equation" r:id="rId11" imgW="1384200" imgH="55872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02" y="4475088"/>
                        <a:ext cx="2930525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98251"/>
              </p:ext>
            </p:extLst>
          </p:nvPr>
        </p:nvGraphicFramePr>
        <p:xfrm>
          <a:off x="3347864" y="4365104"/>
          <a:ext cx="5349875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7" name="Equation" r:id="rId13" imgW="2527200" imgH="609480" progId="Equation.DSMT4">
                  <p:embed/>
                </p:oleObj>
              </mc:Choice>
              <mc:Fallback>
                <p:oleObj name="Equation" r:id="rId13" imgW="2527200" imgH="6094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365104"/>
                        <a:ext cx="5349875" cy="134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0" y="6135687"/>
            <a:ext cx="5004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нимаем по ГОСТ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6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-69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28335"/>
              </p:ext>
            </p:extLst>
          </p:nvPr>
        </p:nvGraphicFramePr>
        <p:xfrm>
          <a:off x="4608004" y="6148089"/>
          <a:ext cx="16129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88" name="Equation" r:id="rId15" imgW="761760" imgH="203040" progId="Equation.DSMT4">
                  <p:embed/>
                </p:oleObj>
              </mc:Choice>
              <mc:Fallback>
                <p:oleObj name="Equation" r:id="rId15" imgW="761760" imgH="20304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004" y="6148089"/>
                        <a:ext cx="16129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328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Равнобедренный треугольник 3"/>
          <p:cNvSpPr/>
          <p:nvPr/>
        </p:nvSpPr>
        <p:spPr>
          <a:xfrm>
            <a:off x="527374" y="152940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Овал 4"/>
          <p:cNvSpPr/>
          <p:nvPr/>
        </p:nvSpPr>
        <p:spPr>
          <a:xfrm>
            <a:off x="556870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Овал 5"/>
          <p:cNvSpPr/>
          <p:nvPr/>
        </p:nvSpPr>
        <p:spPr>
          <a:xfrm>
            <a:off x="569886" y="181744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323528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Равнобедренный треугольник 9"/>
          <p:cNvSpPr/>
          <p:nvPr/>
        </p:nvSpPr>
        <p:spPr>
          <a:xfrm>
            <a:off x="5639942" y="152940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5669438" y="138539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5451682" y="196145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>
            <a:stCxn id="5" idx="0"/>
          </p:cNvCxnSpPr>
          <p:nvPr/>
        </p:nvCxnSpPr>
        <p:spPr>
          <a:xfrm>
            <a:off x="628878" y="138539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>
            <a:stCxn id="5" idx="0"/>
          </p:cNvCxnSpPr>
          <p:nvPr/>
        </p:nvCxnSpPr>
        <p:spPr>
          <a:xfrm flipH="1">
            <a:off x="627146" y="138539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 flipH="1">
            <a:off x="4009790" y="138539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единительная линия 18"/>
          <p:cNvCxnSpPr/>
          <p:nvPr/>
        </p:nvCxnSpPr>
        <p:spPr>
          <a:xfrm flipH="1">
            <a:off x="5737982" y="145740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/>
          <p:nvPr/>
        </p:nvCxnSpPr>
        <p:spPr>
          <a:xfrm flipH="1">
            <a:off x="2355338" y="138539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627146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/>
          <p:nvPr/>
        </p:nvCxnSpPr>
        <p:spPr>
          <a:xfrm>
            <a:off x="2355338" y="239350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/>
          <p:cNvCxnSpPr/>
          <p:nvPr/>
        </p:nvCxnSpPr>
        <p:spPr>
          <a:xfrm>
            <a:off x="4011522" y="239350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7226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81080" y="203346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952888" y="203346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Прямая со стрелкой 30"/>
          <p:cNvCxnSpPr/>
          <p:nvPr/>
        </p:nvCxnSpPr>
        <p:spPr>
          <a:xfrm>
            <a:off x="483130" y="138539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>
            <a:off x="2355338" y="95416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2399582" y="83098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7" name="Группа 36"/>
          <p:cNvGrpSpPr/>
          <p:nvPr/>
        </p:nvGrpSpPr>
        <p:grpSpPr>
          <a:xfrm rot="10800000">
            <a:off x="4047728" y="954169"/>
            <a:ext cx="1676400" cy="432048"/>
            <a:chOff x="3868688" y="3933056"/>
            <a:chExt cx="1676400" cy="432048"/>
          </a:xfrm>
        </p:grpSpPr>
        <p:cxnSp>
          <p:nvCxnSpPr>
            <p:cNvPr id="42" name="Прямая со стрелкой 4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4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 стрелкой 4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 стрелкой 4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4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 стрелкой 4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 стрелкой 4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5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5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Прямая со стрелкой 5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>
            <a:off x="5282405" y="50628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4" name="Прямая со стрелкой 63"/>
          <p:cNvCxnSpPr/>
          <p:nvPr/>
        </p:nvCxnSpPr>
        <p:spPr>
          <a:xfrm flipH="1">
            <a:off x="3491880" y="76470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Прямая со стрелкой 64"/>
          <p:cNvCxnSpPr/>
          <p:nvPr/>
        </p:nvCxnSpPr>
        <p:spPr>
          <a:xfrm>
            <a:off x="4011522" y="196145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170414" y="29621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7021" y="104098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5855966" y="119000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Прямая соединительная линия 2"/>
          <p:cNvCxnSpPr/>
          <p:nvPr/>
        </p:nvCxnSpPr>
        <p:spPr>
          <a:xfrm flipH="1" flipV="1">
            <a:off x="4009790" y="77951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Овал 39"/>
          <p:cNvSpPr/>
          <p:nvPr/>
        </p:nvSpPr>
        <p:spPr>
          <a:xfrm>
            <a:off x="207723" y="515082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4" name="Прямая со стрелкой 53"/>
          <p:cNvCxnSpPr/>
          <p:nvPr/>
        </p:nvCxnSpPr>
        <p:spPr>
          <a:xfrm flipH="1" flipV="1">
            <a:off x="216497" y="1268760"/>
            <a:ext cx="1732" cy="1440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383777" y="5341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Овал 69"/>
          <p:cNvSpPr/>
          <p:nvPr/>
        </p:nvSpPr>
        <p:spPr>
          <a:xfrm>
            <a:off x="1964126" y="506289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1" name="Прямая со стрелкой 70"/>
          <p:cNvCxnSpPr>
            <a:stCxn id="70" idx="2"/>
          </p:cNvCxnSpPr>
          <p:nvPr/>
        </p:nvCxnSpPr>
        <p:spPr>
          <a:xfrm flipV="1">
            <a:off x="1964126" y="1196752"/>
            <a:ext cx="13854" cy="20963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140180" y="4462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Овал 72"/>
          <p:cNvSpPr/>
          <p:nvPr/>
        </p:nvSpPr>
        <p:spPr>
          <a:xfrm>
            <a:off x="3620310" y="434281"/>
            <a:ext cx="807674" cy="18002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4" name="Прямая со стрелкой 73"/>
          <p:cNvCxnSpPr/>
          <p:nvPr/>
        </p:nvCxnSpPr>
        <p:spPr>
          <a:xfrm flipH="1">
            <a:off x="3618578" y="1134189"/>
            <a:ext cx="17318" cy="13457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3796364" y="-27384"/>
            <a:ext cx="510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2T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Содержимое 2"/>
          <p:cNvSpPr>
            <a:spLocks noGrp="1"/>
          </p:cNvSpPr>
          <p:nvPr>
            <p:ph idx="1"/>
          </p:nvPr>
        </p:nvSpPr>
        <p:spPr>
          <a:xfrm>
            <a:off x="6516216" y="225921"/>
            <a:ext cx="2458616" cy="3589859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ru-RU" dirty="0" smtClean="0"/>
              <a:t>   </a:t>
            </a:r>
            <a:r>
              <a:rPr lang="ru-RU" b="1" dirty="0" smtClean="0"/>
              <a:t>Дано</a:t>
            </a:r>
            <a:r>
              <a:rPr lang="en-US" b="1" dirty="0" smtClean="0"/>
              <a:t>:</a:t>
            </a:r>
          </a:p>
          <a:p>
            <a:pPr>
              <a:buNone/>
            </a:pP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6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кН/м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0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кН</a:t>
            </a:r>
          </a:p>
          <a:p>
            <a:pPr>
              <a:buNone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 М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кНм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7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 err="1">
                <a:latin typeface="Times New Roman" pitchFamily="18" charset="0"/>
                <a:cs typeface="Times New Roman" pitchFamily="18" charset="0"/>
              </a:rPr>
              <a:t>кНм</a:t>
            </a:r>
            <a:endParaRPr lang="en-US" i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,5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b=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м</a:t>
            </a:r>
          </a:p>
          <a:p>
            <a:pPr>
              <a:buNone/>
            </a:pP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ru-RU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282088"/>
              </p:ext>
            </p:extLst>
          </p:nvPr>
        </p:nvGraphicFramePr>
        <p:xfrm>
          <a:off x="716014" y="1562584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14" y="1562584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690731"/>
              </p:ext>
            </p:extLst>
          </p:nvPr>
        </p:nvGraphicFramePr>
        <p:xfrm>
          <a:off x="5813454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3454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28785"/>
              </p:ext>
            </p:extLst>
          </p:nvPr>
        </p:nvGraphicFramePr>
        <p:xfrm>
          <a:off x="242888" y="5157788"/>
          <a:ext cx="36909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7" imgW="1434960" imgH="203040" progId="Equation.DSMT4">
                  <p:embed/>
                </p:oleObj>
              </mc:Choice>
              <mc:Fallback>
                <p:oleObj name="Equation" r:id="rId7" imgW="1434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5157788"/>
                        <a:ext cx="36909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0" y="429309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меняем распределенную нагрузку сосредоточенной силой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6" name="Прямая соединительная линия 105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Прямая со стрелкой 106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 animBg="1"/>
      <p:bldP spid="51" grpId="0" animBg="1"/>
      <p:bldP spid="54" grpId="0" animBg="1"/>
      <p:bldP spid="65" grpId="0"/>
      <p:bldP spid="66" grpId="0"/>
      <p:bldP spid="67" grpId="0"/>
      <p:bldP spid="70" grpId="0"/>
      <p:bldP spid="85" grpId="0"/>
      <p:bldP spid="88" grpId="0"/>
      <p:bldP spid="89" grpId="0"/>
      <p:bldP spid="90" grpId="0"/>
      <p:bldP spid="101" grpId="0"/>
      <p:bldP spid="102" grpId="0"/>
      <p:bldP spid="104" grpId="0"/>
      <p:bldP spid="10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652778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82312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4032661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90115"/>
              </p:ext>
            </p:extLst>
          </p:nvPr>
        </p:nvGraphicFramePr>
        <p:xfrm>
          <a:off x="125413" y="4392613"/>
          <a:ext cx="12938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2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392613"/>
                        <a:ext cx="12938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03286"/>
              </p:ext>
            </p:extLst>
          </p:nvPr>
        </p:nvGraphicFramePr>
        <p:xfrm>
          <a:off x="1529400" y="4653136"/>
          <a:ext cx="920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3" name="Equation" r:id="rId9" imgW="406080" imgH="177480" progId="Equation.DSMT4">
                  <p:embed/>
                </p:oleObj>
              </mc:Choice>
              <mc:Fallback>
                <p:oleObj name="Equation" r:id="rId9" imgW="406080" imgH="177480" progId="Equation.DSMT4">
                  <p:embed/>
                  <p:pic>
                    <p:nvPicPr>
                      <p:cNvPr id="0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400" y="4653136"/>
                        <a:ext cx="9207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488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84536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6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13533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7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0" y="4032661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97293"/>
              </p:ext>
            </p:extLst>
          </p:nvPr>
        </p:nvGraphicFramePr>
        <p:xfrm>
          <a:off x="125413" y="4392613"/>
          <a:ext cx="12938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8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3" y="4392613"/>
                        <a:ext cx="12938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72361"/>
              </p:ext>
            </p:extLst>
          </p:nvPr>
        </p:nvGraphicFramePr>
        <p:xfrm>
          <a:off x="1370151" y="4653136"/>
          <a:ext cx="15827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9" name="Equation" r:id="rId9" imgW="698400" imgH="177480" progId="Equation.DSMT4">
                  <p:embed/>
                </p:oleObj>
              </mc:Choice>
              <mc:Fallback>
                <p:oleObj name="Equation" r:id="rId9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151" y="4653136"/>
                        <a:ext cx="15827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326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809506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0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72652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4011522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81080" y="2924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1110" y="3861048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72416"/>
              </p:ext>
            </p:extLst>
          </p:nvPr>
        </p:nvGraphicFramePr>
        <p:xfrm>
          <a:off x="22225" y="4494213"/>
          <a:ext cx="1295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4494213"/>
                        <a:ext cx="1295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878344"/>
              </p:ext>
            </p:extLst>
          </p:nvPr>
        </p:nvGraphicFramePr>
        <p:xfrm>
          <a:off x="1400351" y="4494326"/>
          <a:ext cx="35401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351" y="4494326"/>
                        <a:ext cx="354012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28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761940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5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84031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6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996113" y="3284984"/>
            <a:ext cx="1728192" cy="0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47226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65671" y="2924944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52888" y="2924944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1110" y="3861048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ляем уравнение равновеси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586532"/>
              </p:ext>
            </p:extLst>
          </p:nvPr>
        </p:nvGraphicFramePr>
        <p:xfrm>
          <a:off x="22225" y="4494213"/>
          <a:ext cx="1295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7" name="Equation" r:id="rId7" imgW="571320" imgH="431640" progId="Equation.DSMT4">
                  <p:embed/>
                </p:oleObj>
              </mc:Choice>
              <mc:Fallback>
                <p:oleObj name="Equation" r:id="rId7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4494213"/>
                        <a:ext cx="129540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370990"/>
              </p:ext>
            </p:extLst>
          </p:nvPr>
        </p:nvGraphicFramePr>
        <p:xfrm>
          <a:off x="1409600" y="4509120"/>
          <a:ext cx="59864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8" name="Equation" r:id="rId9" imgW="2641320" imgH="431640" progId="Equation.DSMT4">
                  <p:embed/>
                </p:oleObj>
              </mc:Choice>
              <mc:Fallback>
                <p:oleObj name="Equation" r:id="rId9" imgW="264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600" y="4509120"/>
                        <a:ext cx="59864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06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2" name="Прямая со стрелкой 51"/>
          <p:cNvCxnSpPr/>
          <p:nvPr/>
        </p:nvCxnSpPr>
        <p:spPr>
          <a:xfrm flipH="1" flipV="1">
            <a:off x="617741" y="1643072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flipH="1" flipV="1">
            <a:off x="5723810" y="1599156"/>
            <a:ext cx="1732" cy="64807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Объект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872674"/>
              </p:ext>
            </p:extLst>
          </p:nvPr>
        </p:nvGraphicFramePr>
        <p:xfrm>
          <a:off x="556870" y="1570320"/>
          <a:ext cx="6429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7" name="Формула" r:id="rId3" imgW="203040" imgH="203040" progId="Equation.3">
                  <p:embed/>
                </p:oleObj>
              </mc:Choice>
              <mc:Fallback>
                <p:oleObj name="Формула" r:id="rId3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70" y="1570320"/>
                        <a:ext cx="642938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26098"/>
              </p:ext>
            </p:extLst>
          </p:nvPr>
        </p:nvGraphicFramePr>
        <p:xfrm>
          <a:off x="5646391" y="1454966"/>
          <a:ext cx="6429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name="Формула" r:id="rId5" imgW="203040" imgH="203040" progId="Equation.3">
                  <p:embed/>
                </p:oleObj>
              </mc:Choice>
              <mc:Fallback>
                <p:oleObj name="Формула" r:id="rId5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391" y="1454966"/>
                        <a:ext cx="6429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Равнобедренный треугольник 43"/>
          <p:cNvSpPr/>
          <p:nvPr/>
        </p:nvSpPr>
        <p:spPr>
          <a:xfrm>
            <a:off x="527374" y="2420888"/>
            <a:ext cx="216024" cy="288032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Овал 44"/>
          <p:cNvSpPr/>
          <p:nvPr/>
        </p:nvSpPr>
        <p:spPr>
          <a:xfrm>
            <a:off x="556870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Овал 45"/>
          <p:cNvSpPr/>
          <p:nvPr/>
        </p:nvSpPr>
        <p:spPr>
          <a:xfrm>
            <a:off x="569886" y="2708920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7" name="Прямая соединительная линия 46"/>
          <p:cNvCxnSpPr/>
          <p:nvPr/>
        </p:nvCxnSpPr>
        <p:spPr>
          <a:xfrm>
            <a:off x="323528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Равнобедренный треугольник 50"/>
          <p:cNvSpPr/>
          <p:nvPr/>
        </p:nvSpPr>
        <p:spPr>
          <a:xfrm>
            <a:off x="5639942" y="2420888"/>
            <a:ext cx="216024" cy="432048"/>
          </a:xfrm>
          <a:prstGeom prst="triangl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Овал 53"/>
          <p:cNvSpPr/>
          <p:nvPr/>
        </p:nvSpPr>
        <p:spPr>
          <a:xfrm>
            <a:off x="5669438" y="2276872"/>
            <a:ext cx="144016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6" name="Прямая соединительная линия 55"/>
          <p:cNvCxnSpPr/>
          <p:nvPr/>
        </p:nvCxnSpPr>
        <p:spPr>
          <a:xfrm>
            <a:off x="5451682" y="2852936"/>
            <a:ext cx="576064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единительная линия 56"/>
          <p:cNvCxnSpPr>
            <a:stCxn id="45" idx="0"/>
          </p:cNvCxnSpPr>
          <p:nvPr/>
        </p:nvCxnSpPr>
        <p:spPr>
          <a:xfrm>
            <a:off x="628878" y="2276872"/>
            <a:ext cx="508307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>
            <a:stCxn id="45" idx="0"/>
          </p:cNvCxnSpPr>
          <p:nvPr/>
        </p:nvCxnSpPr>
        <p:spPr>
          <a:xfrm flipH="1">
            <a:off x="627146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4009790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единительная линия 59"/>
          <p:cNvCxnSpPr/>
          <p:nvPr/>
        </p:nvCxnSpPr>
        <p:spPr>
          <a:xfrm flipH="1">
            <a:off x="5737982" y="2348880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Прямая соединительная линия 60"/>
          <p:cNvCxnSpPr/>
          <p:nvPr/>
        </p:nvCxnSpPr>
        <p:spPr>
          <a:xfrm flipH="1">
            <a:off x="2355338" y="2276872"/>
            <a:ext cx="1732" cy="12241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>
            <a:off x="627146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>
            <a:off x="2355338" y="3284984"/>
            <a:ext cx="1656184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/>
          <p:cNvCxnSpPr/>
          <p:nvPr/>
        </p:nvCxnSpPr>
        <p:spPr>
          <a:xfrm>
            <a:off x="3996113" y="3284984"/>
            <a:ext cx="17281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1320699" y="29249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665671" y="2924944"/>
            <a:ext cx="33855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926361" y="29249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8" name="Прямая со стрелкой 67"/>
          <p:cNvCxnSpPr/>
          <p:nvPr/>
        </p:nvCxnSpPr>
        <p:spPr>
          <a:xfrm>
            <a:off x="483130" y="2276872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/>
          <p:cNvCxnSpPr/>
          <p:nvPr/>
        </p:nvCxnSpPr>
        <p:spPr>
          <a:xfrm>
            <a:off x="2355338" y="1845648"/>
            <a:ext cx="1734" cy="4320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2399582" y="172246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Группа 70"/>
          <p:cNvGrpSpPr/>
          <p:nvPr/>
        </p:nvGrpSpPr>
        <p:grpSpPr>
          <a:xfrm rot="10800000">
            <a:off x="4047728" y="1845649"/>
            <a:ext cx="1676400" cy="432048"/>
            <a:chOff x="3868688" y="3933056"/>
            <a:chExt cx="1676400" cy="432048"/>
          </a:xfrm>
        </p:grpSpPr>
        <p:cxnSp>
          <p:nvCxnSpPr>
            <p:cNvPr id="72" name="Прямая со стрелкой 71"/>
            <p:cNvCxnSpPr/>
            <p:nvPr/>
          </p:nvCxnSpPr>
          <p:spPr>
            <a:xfrm flipV="1">
              <a:off x="3868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 стрелкой 72"/>
            <p:cNvCxnSpPr/>
            <p:nvPr/>
          </p:nvCxnSpPr>
          <p:spPr>
            <a:xfrm flipV="1">
              <a:off x="4021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 стрелкой 73"/>
            <p:cNvCxnSpPr/>
            <p:nvPr/>
          </p:nvCxnSpPr>
          <p:spPr>
            <a:xfrm flipV="1">
              <a:off x="4173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Прямая со стрелкой 74"/>
            <p:cNvCxnSpPr/>
            <p:nvPr/>
          </p:nvCxnSpPr>
          <p:spPr>
            <a:xfrm flipV="1">
              <a:off x="4325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Прямая со стрелкой 75"/>
            <p:cNvCxnSpPr/>
            <p:nvPr/>
          </p:nvCxnSpPr>
          <p:spPr>
            <a:xfrm flipV="1">
              <a:off x="4478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Прямая со стрелкой 76"/>
            <p:cNvCxnSpPr/>
            <p:nvPr/>
          </p:nvCxnSpPr>
          <p:spPr>
            <a:xfrm flipV="1">
              <a:off x="4630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Прямая со стрелкой 77"/>
            <p:cNvCxnSpPr/>
            <p:nvPr/>
          </p:nvCxnSpPr>
          <p:spPr>
            <a:xfrm flipV="1">
              <a:off x="4783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Прямая со стрелкой 78"/>
            <p:cNvCxnSpPr/>
            <p:nvPr/>
          </p:nvCxnSpPr>
          <p:spPr>
            <a:xfrm flipV="1">
              <a:off x="49354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Прямая со стрелкой 79"/>
            <p:cNvCxnSpPr/>
            <p:nvPr/>
          </p:nvCxnSpPr>
          <p:spPr>
            <a:xfrm flipV="1">
              <a:off x="50878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 стрелкой 80"/>
            <p:cNvCxnSpPr/>
            <p:nvPr/>
          </p:nvCxnSpPr>
          <p:spPr>
            <a:xfrm flipV="1">
              <a:off x="52402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Прямая со стрелкой 81"/>
            <p:cNvCxnSpPr/>
            <p:nvPr/>
          </p:nvCxnSpPr>
          <p:spPr>
            <a:xfrm flipV="1">
              <a:off x="53926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Прямая со стрелкой 82"/>
            <p:cNvCxnSpPr/>
            <p:nvPr/>
          </p:nvCxnSpPr>
          <p:spPr>
            <a:xfrm flipV="1">
              <a:off x="5545088" y="3933056"/>
              <a:ext cx="0" cy="43204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я соединительная линия 83"/>
            <p:cNvCxnSpPr/>
            <p:nvPr/>
          </p:nvCxnSpPr>
          <p:spPr>
            <a:xfrm>
              <a:off x="3868688" y="4365104"/>
              <a:ext cx="165618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5282405" y="1397769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6" name="Прямая со стрелкой 85"/>
          <p:cNvCxnSpPr/>
          <p:nvPr/>
        </p:nvCxnSpPr>
        <p:spPr>
          <a:xfrm flipH="1">
            <a:off x="3491880" y="1656184"/>
            <a:ext cx="5196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Прямая со стрелкой 86"/>
          <p:cNvCxnSpPr/>
          <p:nvPr/>
        </p:nvCxnSpPr>
        <p:spPr>
          <a:xfrm>
            <a:off x="4011522" y="2852936"/>
            <a:ext cx="49340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3170414" y="118769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97021" y="1932464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855966" y="208148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В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1" name="Прямая соединительная линия 90"/>
          <p:cNvCxnSpPr/>
          <p:nvPr/>
        </p:nvCxnSpPr>
        <p:spPr>
          <a:xfrm flipH="1" flipV="1">
            <a:off x="4009790" y="1670992"/>
            <a:ext cx="1732" cy="118194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/>
          <p:cNvCxnSpPr/>
          <p:nvPr/>
        </p:nvCxnSpPr>
        <p:spPr>
          <a:xfrm flipV="1">
            <a:off x="4809728" y="1052736"/>
            <a:ext cx="0" cy="1194492"/>
          </a:xfrm>
          <a:prstGeom prst="straightConnector1">
            <a:avLst/>
          </a:prstGeom>
          <a:ln w="28575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4849635" y="878433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ru-RU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904469" y="139859"/>
            <a:ext cx="49580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ение реакций опор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11110" y="4695102"/>
            <a:ext cx="8676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ражаем реакцию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2" name="Прямая соединительная линия 91"/>
          <p:cNvCxnSpPr/>
          <p:nvPr/>
        </p:nvCxnSpPr>
        <p:spPr>
          <a:xfrm flipH="1">
            <a:off x="4804135" y="2276872"/>
            <a:ext cx="1732" cy="43556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 стрелкой 92"/>
          <p:cNvCxnSpPr/>
          <p:nvPr/>
        </p:nvCxnSpPr>
        <p:spPr>
          <a:xfrm>
            <a:off x="3995936" y="2636912"/>
            <a:ext cx="813792" cy="0"/>
          </a:xfrm>
          <a:prstGeom prst="straightConnector1">
            <a:avLst/>
          </a:prstGeom>
          <a:ln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/>
          <p:cNvSpPr txBox="1"/>
          <p:nvPr/>
        </p:nvSpPr>
        <p:spPr>
          <a:xfrm>
            <a:off x="4114131" y="2263882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/2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250333"/>
              </p:ext>
            </p:extLst>
          </p:nvPr>
        </p:nvGraphicFramePr>
        <p:xfrm>
          <a:off x="29269" y="5343174"/>
          <a:ext cx="4084862" cy="139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name="Equation" r:id="rId7" imgW="1930320" imgH="660240" progId="Equation.DSMT4">
                  <p:embed/>
                </p:oleObj>
              </mc:Choice>
              <mc:Fallback>
                <p:oleObj name="Equation" r:id="rId7" imgW="1930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9" y="5343174"/>
                        <a:ext cx="4084862" cy="139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95250"/>
              </p:ext>
            </p:extLst>
          </p:nvPr>
        </p:nvGraphicFramePr>
        <p:xfrm>
          <a:off x="4135438" y="5343525"/>
          <a:ext cx="45497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9" imgW="2197080" imgH="660240" progId="Equation.DSMT4">
                  <p:embed/>
                </p:oleObj>
              </mc:Choice>
              <mc:Fallback>
                <p:oleObj name="Equation" r:id="rId9" imgW="2197080" imgH="6602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5343525"/>
                        <a:ext cx="45497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03818"/>
              </p:ext>
            </p:extLst>
          </p:nvPr>
        </p:nvGraphicFramePr>
        <p:xfrm>
          <a:off x="1120899" y="3681309"/>
          <a:ext cx="59864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11" imgW="2641320" imgH="431640" progId="Equation.DSMT4">
                  <p:embed/>
                </p:oleObj>
              </mc:Choice>
              <mc:Fallback>
                <p:oleObj name="Equation" r:id="rId11" imgW="2641320" imgH="43164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899" y="3681309"/>
                        <a:ext cx="59864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86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5</TotalTime>
  <Words>643</Words>
  <Application>Microsoft Office PowerPoint</Application>
  <PresentationFormat>Экран (4:3)</PresentationFormat>
  <Paragraphs>388</Paragraphs>
  <Slides>2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3</vt:i4>
      </vt:variant>
    </vt:vector>
  </HeadingPairs>
  <TitlesOfParts>
    <vt:vector size="27" baseType="lpstr">
      <vt:lpstr>Тема Office</vt:lpstr>
      <vt:lpstr>Формула</vt:lpstr>
      <vt:lpstr>Equation</vt:lpstr>
      <vt:lpstr>MathType 6.0 Equation</vt:lpstr>
      <vt:lpstr>Изгиб балки</vt:lpstr>
      <vt:lpstr>Условие задач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гиб балки</dc:title>
  <dc:creator>Томилин</dc:creator>
  <cp:lastModifiedBy>Григорий</cp:lastModifiedBy>
  <cp:revision>83</cp:revision>
  <dcterms:created xsi:type="dcterms:W3CDTF">2013-03-10T08:58:08Z</dcterms:created>
  <dcterms:modified xsi:type="dcterms:W3CDTF">2015-04-10T12:20:11Z</dcterms:modified>
</cp:coreProperties>
</file>